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328f7006066c4fcf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99" r:id="rId2"/>
    <p:sldId id="277" r:id="rId3"/>
    <p:sldId id="300" r:id="rId4"/>
    <p:sldId id="280" r:id="rId5"/>
    <p:sldId id="281" r:id="rId6"/>
    <p:sldId id="282" r:id="rId7"/>
    <p:sldId id="287" r:id="rId8"/>
    <p:sldId id="298" r:id="rId9"/>
    <p:sldId id="283" r:id="rId10"/>
    <p:sldId id="284" r:id="rId11"/>
    <p:sldId id="296" r:id="rId12"/>
    <p:sldId id="285" r:id="rId13"/>
    <p:sldId id="288" r:id="rId14"/>
    <p:sldId id="289" r:id="rId15"/>
    <p:sldId id="286" r:id="rId16"/>
    <p:sldId id="291" r:id="rId17"/>
    <p:sldId id="261" r:id="rId18"/>
    <p:sldId id="259" r:id="rId19"/>
    <p:sldId id="273" r:id="rId20"/>
    <p:sldId id="258" r:id="rId21"/>
    <p:sldId id="268" r:id="rId22"/>
    <p:sldId id="269" r:id="rId23"/>
    <p:sldId id="270" r:id="rId24"/>
    <p:sldId id="271" r:id="rId25"/>
    <p:sldId id="272" r:id="rId26"/>
    <p:sldId id="297" r:id="rId27"/>
  </p:sldIdLst>
  <p:sldSz cx="12192000" cy="6858000"/>
  <p:notesSz cx="6858000" cy="9144000"/>
  <p:embeddedFontLst>
    <p:embeddedFont>
      <p:font typeface="Calibri Light" panose="020F0302020204030204" pitchFamily="34" charset="0"/>
      <p:regular r:id="rId28"/>
      <p:italic r:id="rId29"/>
    </p:embeddedFont>
    <p:embeddedFont>
      <p:font typeface="Calibri" panose="020F0502020204030204" pitchFamily="34" charset="0"/>
      <p:regular r:id="rId30"/>
      <p:bold r:id="rId31"/>
      <p:italic r:id="rId32"/>
      <p:boldItalic r:id="rId33"/>
    </p:embeddedFont>
    <p:embeddedFont>
      <p:font typeface="Tahoma" panose="020B0604030504040204" pitchFamily="34" charset="0"/>
      <p:regular r:id="rId34"/>
      <p:bold r:id="rId3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BD9FF"/>
    <a:srgbClr val="FFFF99"/>
    <a:srgbClr val="2A89AA"/>
    <a:srgbClr val="AF7B3D"/>
    <a:srgbClr val="43ACD1"/>
    <a:srgbClr val="35A8D1"/>
    <a:srgbClr val="E42476"/>
    <a:srgbClr val="F2C6A8"/>
    <a:srgbClr val="2F98BD"/>
    <a:srgbClr val="2E93B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4" autoAdjust="0"/>
    <p:restoredTop sz="94660"/>
  </p:normalViewPr>
  <p:slideViewPr>
    <p:cSldViewPr snapToGrid="0">
      <p:cViewPr varScale="1">
        <p:scale>
          <a:sx n="69" d="100"/>
          <a:sy n="69" d="100"/>
        </p:scale>
        <p:origin x="560" y="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AD38B7-2C73-4B80-A091-F04D262725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45D72C2-3A3F-4597-BCD0-CD8A11CFC2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C7E1FE-A3F5-429F-88EC-E24730A40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D6027D-DC9B-4762-A799-19B0589B3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522E1C-27D9-43FD-9A91-2B8958EAFF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143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7A092A-596C-467E-AAD8-900E05496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1F2B375-DAA6-4BF9-9A63-AA1FF9ACA80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E0DC1F-8AD1-498E-936E-7B479F4EEB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843DE3-0826-467C-9E6B-91E3F9EE6A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41AB5D-FBDA-4F09-963E-8BE3B2E4CE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1473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AD8DF59-3A4D-4BF1-9592-64F46ED9A32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A642E41-38B5-4B56-8AEB-FD22F0E175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F6DF10-DBB6-4A64-BA70-A5B54ED800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02A13F-0B61-4A37-854F-BFE26B43BF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488BC8-CAAF-449F-8B1D-24B87504DB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696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710BF-DFDE-47A6-B3EE-22B957A2C1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E9A987-5593-48B2-9E8F-D46FD92283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BE2DED-DF48-4CAD-9D11-95BCD71321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71A595-AD8B-4B7F-B681-0833088047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08BA7C-1D9C-4615-AAF1-E664A7ABA1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299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BD952-EDF4-4344-8E1A-AADDE4FEA1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0B9473A-9E92-45F2-BDD7-D4C9933843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DBA2D3-DCBC-46AF-BF60-51A16C6DBF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6184AC-F161-4910-ABCC-6BA7BFC5D1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7B51EE-4160-44D9-B485-092C6DFE9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5152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9C8FB-4F0A-44F2-A407-21D9BD9E87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CF458C-4A1C-4F00-BDF7-19A0A874A43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65D95D-F3E3-4753-A1E0-2DD16A81DE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F4A2D-CA41-4F3E-B8E0-646C81F7DA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295DA6-BE45-43CD-A95C-66040BE244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47E17D-4F64-42F7-BA0A-6DE19E5B2F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5141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18829-72C5-4787-8119-ED6EFBD4EB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43FBD2-A5CD-41E0-9222-E790C01831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ED87062-6E2F-41BF-9537-B7BC4BA8574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9F46BE5-EA04-449C-9DDB-AD77ED1BFB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C7F50AF-7674-43FB-8B16-486CAEF676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7A05E60-10AB-4168-BB00-1D3DE306EB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7D70CB9-580F-4AFC-9258-D95ABC62F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59BED0B-C50C-494D-93E5-5C7D17854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156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F96DB2-3B01-432E-AA26-5AC8C91B64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C50C330-3358-4117-9772-70AB11B062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52ED7F-6A42-41BA-98BC-3D2A007B67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CC930D-66E0-46E7-9358-F8C7D0C23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8098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57B624-35D6-409B-ABEB-D8D62E6271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92ABE4-74C2-4301-9BD5-B56CA70A89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6512EB-971F-4D9E-BFBF-2BB7173FF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703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F4FF9E-DB9D-472B-93D7-01B2B8CCB3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4348A8-87F3-4E51-9D9B-8F27C51C69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1D144A9-C089-497C-A2B8-DC4F316DC8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805EB-4434-47AF-87FD-3658AE4FD7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91A80C-2E12-4808-9597-C7949577A8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E49499-7C1D-40D4-BA5D-6C9FA54E2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5607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883B0-A054-43AC-8DDF-D0011D255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82BD6FE-5778-4C1E-89BB-1D36F1B41F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9991A86-3C95-4509-A5B7-0F1C11847E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A36813D-4BD1-41A0-9413-506387EDF2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3A3A-0441-4FC4-B674-5730CF5723A5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999038-A671-4080-A8FE-C5F8791BE8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43A960-840B-4E31-BB47-21C1399119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382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004DB6B-4480-488D-BBC2-C76BFDC523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25F3A6-F3BF-41E9-8DAB-2D4C3A9988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76255C-FD91-4D35-9598-2AD4430AB4D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923A3A-0441-4FC4-B674-5730CF5723A5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384930-2909-44C5-91BD-46FCCC2355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9387E4-844E-4064-A265-22A949481C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F1817F-E930-4183-82C9-8476CE8D8C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301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jpeg"/><Relationship Id="rId4" Type="http://schemas.openxmlformats.org/officeDocument/2006/relationships/image" Target="../media/image21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9.png"/><Relationship Id="rId5" Type="http://schemas.microsoft.com/office/2007/relationships/hdphoto" Target="../media/hdphoto1.wdp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9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gif"/><Relationship Id="rId3" Type="http://schemas.openxmlformats.org/officeDocument/2006/relationships/audio" Target="../media/audio2.wav"/><Relationship Id="rId7" Type="http://schemas.openxmlformats.org/officeDocument/2006/relationships/image" Target="../media/image3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gif"/><Relationship Id="rId11" Type="http://schemas.openxmlformats.org/officeDocument/2006/relationships/image" Target="../media/image40.gif"/><Relationship Id="rId5" Type="http://schemas.openxmlformats.org/officeDocument/2006/relationships/image" Target="../media/image34.gif"/><Relationship Id="rId10" Type="http://schemas.openxmlformats.org/officeDocument/2006/relationships/image" Target="../media/image39.gif"/><Relationship Id="rId4" Type="http://schemas.openxmlformats.org/officeDocument/2006/relationships/image" Target="../media/image33.png"/><Relationship Id="rId9" Type="http://schemas.openxmlformats.org/officeDocument/2006/relationships/image" Target="../media/image38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gif"/><Relationship Id="rId13" Type="http://schemas.openxmlformats.org/officeDocument/2006/relationships/oleObject" Target="../embeddings/oleObject6.bin"/><Relationship Id="rId3" Type="http://schemas.openxmlformats.org/officeDocument/2006/relationships/audio" Target="../media/audio1.wav"/><Relationship Id="rId7" Type="http://schemas.openxmlformats.org/officeDocument/2006/relationships/image" Target="../media/image34.gif"/><Relationship Id="rId12" Type="http://schemas.openxmlformats.org/officeDocument/2006/relationships/image" Target="../media/image39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png"/><Relationship Id="rId11" Type="http://schemas.openxmlformats.org/officeDocument/2006/relationships/image" Target="../media/image38.gif"/><Relationship Id="rId5" Type="http://schemas.openxmlformats.org/officeDocument/2006/relationships/image" Target="../media/image40.gif"/><Relationship Id="rId10" Type="http://schemas.openxmlformats.org/officeDocument/2006/relationships/image" Target="../media/image37.gif"/><Relationship Id="rId4" Type="http://schemas.openxmlformats.org/officeDocument/2006/relationships/audio" Target="../media/audio2.wav"/><Relationship Id="rId9" Type="http://schemas.openxmlformats.org/officeDocument/2006/relationships/image" Target="../media/image36.gif"/><Relationship Id="rId1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gif"/><Relationship Id="rId3" Type="http://schemas.openxmlformats.org/officeDocument/2006/relationships/audio" Target="../media/audio2.wav"/><Relationship Id="rId7" Type="http://schemas.openxmlformats.org/officeDocument/2006/relationships/image" Target="../media/image35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gif"/><Relationship Id="rId11" Type="http://schemas.openxmlformats.org/officeDocument/2006/relationships/image" Target="../media/image39.gif"/><Relationship Id="rId5" Type="http://schemas.openxmlformats.org/officeDocument/2006/relationships/image" Target="../media/image33.png"/><Relationship Id="rId10" Type="http://schemas.openxmlformats.org/officeDocument/2006/relationships/image" Target="../media/image38.gif"/><Relationship Id="rId4" Type="http://schemas.openxmlformats.org/officeDocument/2006/relationships/image" Target="../media/image40.gif"/><Relationship Id="rId9" Type="http://schemas.openxmlformats.org/officeDocument/2006/relationships/image" Target="../media/image37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gif"/><Relationship Id="rId3" Type="http://schemas.openxmlformats.org/officeDocument/2006/relationships/audio" Target="../media/audio3.wav"/><Relationship Id="rId7" Type="http://schemas.openxmlformats.org/officeDocument/2006/relationships/image" Target="../media/image35.gif"/><Relationship Id="rId12" Type="http://schemas.openxmlformats.org/officeDocument/2006/relationships/image" Target="../media/image4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gif"/><Relationship Id="rId11" Type="http://schemas.openxmlformats.org/officeDocument/2006/relationships/image" Target="../media/image39.gif"/><Relationship Id="rId5" Type="http://schemas.openxmlformats.org/officeDocument/2006/relationships/image" Target="../media/image33.png"/><Relationship Id="rId10" Type="http://schemas.openxmlformats.org/officeDocument/2006/relationships/image" Target="../media/image38.gif"/><Relationship Id="rId4" Type="http://schemas.openxmlformats.org/officeDocument/2006/relationships/image" Target="../media/image40.gif"/><Relationship Id="rId9" Type="http://schemas.openxmlformats.org/officeDocument/2006/relationships/image" Target="../media/image37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gif"/><Relationship Id="rId13" Type="http://schemas.openxmlformats.org/officeDocument/2006/relationships/image" Target="../media/image42.gi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3.png"/><Relationship Id="rId12" Type="http://schemas.openxmlformats.org/officeDocument/2006/relationships/image" Target="../media/image39.gif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40.gif"/><Relationship Id="rId11" Type="http://schemas.openxmlformats.org/officeDocument/2006/relationships/image" Target="../media/image38.gif"/><Relationship Id="rId5" Type="http://schemas.openxmlformats.org/officeDocument/2006/relationships/audio" Target="../media/audio4.wav"/><Relationship Id="rId10" Type="http://schemas.openxmlformats.org/officeDocument/2006/relationships/image" Target="../media/image36.gif"/><Relationship Id="rId4" Type="http://schemas.openxmlformats.org/officeDocument/2006/relationships/audio" Target="../media/audio1.wav"/><Relationship Id="rId9" Type="http://schemas.openxmlformats.org/officeDocument/2006/relationships/image" Target="../media/image35.gif"/><Relationship Id="rId14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gif"/><Relationship Id="rId3" Type="http://schemas.openxmlformats.org/officeDocument/2006/relationships/image" Target="../media/image44.gif"/><Relationship Id="rId7" Type="http://schemas.openxmlformats.org/officeDocument/2006/relationships/image" Target="../media/image35.gif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gif"/><Relationship Id="rId5" Type="http://schemas.openxmlformats.org/officeDocument/2006/relationships/image" Target="../media/image46.gif"/><Relationship Id="rId10" Type="http://schemas.openxmlformats.org/officeDocument/2006/relationships/image" Target="../media/image49.gif"/><Relationship Id="rId4" Type="http://schemas.openxmlformats.org/officeDocument/2006/relationships/image" Target="../media/image45.gif"/><Relationship Id="rId9" Type="http://schemas.openxmlformats.org/officeDocument/2006/relationships/image" Target="../media/image42.gi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g"/><Relationship Id="rId5" Type="http://schemas.openxmlformats.org/officeDocument/2006/relationships/image" Target="../media/image10.jpg"/><Relationship Id="rId4" Type="http://schemas.openxmlformats.org/officeDocument/2006/relationships/image" Target="../media/image9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jp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11" Type="http://schemas.openxmlformats.org/officeDocument/2006/relationships/image" Target="../media/image11.jp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64" y="-297"/>
            <a:ext cx="12168671" cy="6858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72407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341343" y="1078477"/>
            <a:ext cx="1127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õ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ú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…</a:t>
            </a:r>
          </a:p>
        </p:txBody>
      </p:sp>
      <p:sp>
        <p:nvSpPr>
          <p:cNvPr id="2" name="TextBox 1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424536" y="3533840"/>
            <a:ext cx="114621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Oxyge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Oxyge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(O</a:t>
            </a:r>
            <a:r>
              <a:rPr lang="fr-FR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) 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ì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Ozone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ù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ử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ẹ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4862" y="1615205"/>
            <a:ext cx="2960450" cy="1920297"/>
          </a:xfrm>
          <a:prstGeom prst="rect">
            <a:avLst/>
          </a:prstGeom>
        </p:spPr>
      </p:pic>
      <p:pic>
        <p:nvPicPr>
          <p:cNvPr id="4" name="Picture 3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7400" y="1615205"/>
            <a:ext cx="3104299" cy="1905127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4862" y="4487947"/>
            <a:ext cx="2960450" cy="2161443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7400" y="4501455"/>
            <a:ext cx="3104299" cy="2147935"/>
          </a:xfrm>
          <a:prstGeom prst="rect">
            <a:avLst/>
          </a:prstGeom>
        </p:spPr>
      </p:pic>
      <p:sp>
        <p:nvSpPr>
          <p:cNvPr id="10" name="Title 1" descr="OPL20U25GSXzBJYl68kk8uQGfFKzs7yb1M4KJWUiLk6ZEvGF+qCIPSnY57AbBFCvTW@21.2022.STT$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955040" y="90358"/>
            <a:ext cx="11236960" cy="770196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5: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TỬ - ĐƠN CHẤT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 CHẤT</a:t>
            </a:r>
          </a:p>
        </p:txBody>
      </p:sp>
    </p:spTree>
    <p:extLst>
      <p:ext uri="{BB962C8B-B14F-4D97-AF65-F5344CB8AC3E}">
        <p14:creationId xmlns:p14="http://schemas.microsoft.com/office/powerpoint/2010/main" val="2998031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147913" y="911324"/>
            <a:ext cx="1188706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arbo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Ki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o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…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Tha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u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u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…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Carbo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ha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tha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tha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Tha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ấ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…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Carbo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an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n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298" y="4019867"/>
            <a:ext cx="3733821" cy="2711415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913" y="4019868"/>
            <a:ext cx="3324960" cy="2715545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0156" y="4019867"/>
            <a:ext cx="3674826" cy="2711415"/>
          </a:xfrm>
          <a:prstGeom prst="rect">
            <a:avLst/>
          </a:prstGeom>
        </p:spPr>
      </p:pic>
      <p:sp>
        <p:nvSpPr>
          <p:cNvPr id="8" name="Title 1" descr="OPL20U25GSXzBJYl68kk8uQGfFKzs7yb1M4KJWUiLk6ZEvGF+qCIPSnY57AbBFCvTW@21.2022.STT$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955040" y="90358"/>
            <a:ext cx="11236960" cy="770196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5: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TỬ - ĐƠN CHẤT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 CHẤT</a:t>
            </a:r>
          </a:p>
        </p:txBody>
      </p:sp>
    </p:spTree>
    <p:extLst>
      <p:ext uri="{BB962C8B-B14F-4D97-AF65-F5344CB8AC3E}">
        <p14:creationId xmlns:p14="http://schemas.microsoft.com/office/powerpoint/2010/main" val="3038588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482698" y="1212047"/>
            <a:ext cx="45511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Table 5" descr="OPL20U25GSXzBJYl68kk8uQGfFKzs7yb1M4KJWUiLk6ZEvGF+qCIPSnY57AbBFCvTW@21.2022.STT$5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9482117"/>
              </p:ext>
            </p:extLst>
          </p:nvPr>
        </p:nvGraphicFramePr>
        <p:xfrm>
          <a:off x="935282" y="2124796"/>
          <a:ext cx="9725892" cy="39053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295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5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19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7633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ại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ơn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ể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ồn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ại</a:t>
                      </a:r>
                      <a:endParaRPr lang="en-US" sz="28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ở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k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ường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í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ụ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633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im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ại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7633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i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im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633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í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ếm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Cloud Callout 4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4644286" y="3540740"/>
            <a:ext cx="6568660" cy="2287405"/>
          </a:xfrm>
          <a:prstGeom prst="cloudCallou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itle 1" descr="OPL20U25GSXzBJYl68kk8uQGfFKzs7yb1M4KJWUiLk6ZEvGF+qCIPSnY57AbBFCvTW@21.2022.STT$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955040" y="90358"/>
            <a:ext cx="11236960" cy="770196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5: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TỬ - ĐƠN CHẤT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 CHẤT</a:t>
            </a:r>
          </a:p>
        </p:txBody>
      </p:sp>
    </p:spTree>
    <p:extLst>
      <p:ext uri="{BB962C8B-B14F-4D97-AF65-F5344CB8AC3E}">
        <p14:creationId xmlns:p14="http://schemas.microsoft.com/office/powerpoint/2010/main" val="733189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 descr="OPL20U25GSXzBJYl68kk8uQGfFKzs7yb1M4KJWUiLk6ZEvGF+qCIPSnY57AbBFCvTW@21.2022.STT$5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8979527"/>
              </p:ext>
            </p:extLst>
          </p:nvPr>
        </p:nvGraphicFramePr>
        <p:xfrm>
          <a:off x="572650" y="1392545"/>
          <a:ext cx="10621420" cy="51668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427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26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525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17132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ại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ơn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ể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ồn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ại</a:t>
                      </a:r>
                      <a:endParaRPr lang="en-US" sz="28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 ở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k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ường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í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ụ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5985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im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ại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>
                        <a:buFontTx/>
                        <a:buNone/>
                      </a:pP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>
                        <a:buFontTx/>
                        <a:buNone/>
                      </a:pP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29994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i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im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>
                        <a:buFontTx/>
                        <a:buNone/>
                      </a:pP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>
                        <a:buFontTx/>
                        <a:buNone/>
                      </a:pP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5985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í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ếm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TextBox 1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3697352" y="2584126"/>
            <a:ext cx="23721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ắ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ỏ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6891530" y="2584125"/>
            <a:ext cx="34162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Copper, Iron,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…</a:t>
            </a:r>
          </a:p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- Mercur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3697352" y="3733431"/>
            <a:ext cx="20938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ắ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ỏ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6891531" y="3733430"/>
            <a:ext cx="43025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Sulfur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arbo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Bromine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Hydroge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itroge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…</a:t>
            </a:r>
          </a:p>
        </p:txBody>
      </p:sp>
      <p:sp>
        <p:nvSpPr>
          <p:cNvPr id="9" name="TextBox 8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3697352" y="5600442"/>
            <a:ext cx="15505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6891531" y="5617507"/>
            <a:ext cx="36178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Heliu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eo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  <p:sp>
        <p:nvSpPr>
          <p:cNvPr id="11" name="Title 1" descr="OPL20U25GSXzBJYl68kk8uQGfFKzs7yb1M4KJWUiLk6ZEvGF+qCIPSnY57AbBFCvTW@21.2022.STT$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955040" y="90358"/>
            <a:ext cx="11236960" cy="770196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5: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TỬ - ĐƠN CHẤT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 CHẤT</a:t>
            </a:r>
          </a:p>
        </p:txBody>
      </p:sp>
    </p:spTree>
    <p:extLst>
      <p:ext uri="{BB962C8B-B14F-4D97-AF65-F5344CB8AC3E}">
        <p14:creationId xmlns:p14="http://schemas.microsoft.com/office/powerpoint/2010/main" val="1178927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174486" y="1073974"/>
            <a:ext cx="1168399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ô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oxygen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nitrogen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ph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" name="TextBox 4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174486" y="3265178"/>
            <a:ext cx="20422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TextBox 5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174486" y="3739884"/>
            <a:ext cx="11683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 :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hô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oxyge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itroge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oá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hô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oxyge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itroge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174486" y="4690632"/>
            <a:ext cx="117681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 :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hô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rắ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oxyge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itroge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174486" y="5532273"/>
            <a:ext cx="99391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 :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hô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oxyge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itroge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là phi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1195606" y="33406"/>
            <a:ext cx="1097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5340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232113" y="986804"/>
            <a:ext cx="6307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212035" y="1480204"/>
            <a:ext cx="11730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 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lowchart: Connector 6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1130450" y="1984115"/>
            <a:ext cx="715617" cy="692498"/>
          </a:xfrm>
          <a:prstGeom prst="flowChartConnector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212035" y="5063011"/>
            <a:ext cx="10707757" cy="1598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. Fe(N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NO, C, S.			B. Mg, K, S, 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N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. F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N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.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			D.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u(N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Cl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Flowchart: Connector 12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5570733" y="5588125"/>
            <a:ext cx="624655" cy="599181"/>
          </a:xfrm>
          <a:prstGeom prst="flowChartConnector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035" y="2690244"/>
            <a:ext cx="2888975" cy="242378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7021" y="2690244"/>
            <a:ext cx="2988367" cy="242379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162" y="2690246"/>
            <a:ext cx="2796209" cy="242378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3142" y="2690246"/>
            <a:ext cx="2749832" cy="242378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258956" y="2070164"/>
            <a:ext cx="6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30934" y="2078220"/>
            <a:ext cx="6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578233" y="2072798"/>
            <a:ext cx="6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532159" y="2068754"/>
            <a:ext cx="6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.</a:t>
            </a:r>
          </a:p>
        </p:txBody>
      </p:sp>
      <p:sp>
        <p:nvSpPr>
          <p:cNvPr id="22" name="TextBox 21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1195606" y="33406"/>
            <a:ext cx="1097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0004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/>
      <p:bldP spid="13" grpId="0" animBg="1"/>
      <p:bldP spid="18" grpId="0"/>
      <p:bldP spid="19" grpId="0"/>
      <p:bldP spid="20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340139" y="984810"/>
            <a:ext cx="11741024" cy="164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lnSpc>
                <a:spcPct val="12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 4.			B. 3.			C. 5.			D. 6.</a:t>
            </a:r>
          </a:p>
        </p:txBody>
      </p:sp>
      <p:graphicFrame>
        <p:nvGraphicFramePr>
          <p:cNvPr id="5" name="Object 4" descr="OPL20U25GSXzBJYl68kk8uQGfFKzs7yb1M4KJWUiLk6ZEvGF+qCIPSnY57AbBFCvTW@21.2022.STT$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882480"/>
              </p:ext>
            </p:extLst>
          </p:nvPr>
        </p:nvGraphicFramePr>
        <p:xfrm>
          <a:off x="4963340" y="1062437"/>
          <a:ext cx="5233605" cy="54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3" imgW="4978080" imgH="431640" progId="Equation.DSMT4">
                  <p:embed/>
                </p:oleObj>
              </mc:Choice>
              <mc:Fallback>
                <p:oleObj name="Equation" r:id="rId3" imgW="497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3340" y="1062437"/>
                        <a:ext cx="5233605" cy="540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lowchart: Connector 5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5702653" y="2034147"/>
            <a:ext cx="600965" cy="598744"/>
          </a:xfrm>
          <a:prstGeom prst="flowChartConnector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340139" y="2483248"/>
            <a:ext cx="11125199" cy="164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20000"/>
              </a:lnSpc>
              <a:buAutoNum type="alphaU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ẽ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ỷ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			B. Oxygen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ẽ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. Carbon, sulfur, nitrogen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		D. Carbon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fl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Flowchart: Connector 7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257012" y="3051788"/>
            <a:ext cx="584300" cy="586165"/>
          </a:xfrm>
          <a:prstGeom prst="flowChartConnector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340139" y="3931742"/>
            <a:ext cx="11926958" cy="1598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5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ph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20000"/>
              </a:lnSpc>
              <a:buAutoNum type="alphaU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alcium, carbon, sulfur, oxygen.		B. Nitrogen, oxygen, carbon, sulfu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ẽ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sulfur, oxygen.			D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oxygen, nitrogen, sulfur.</a:t>
            </a:r>
          </a:p>
        </p:txBody>
      </p:sp>
      <p:sp>
        <p:nvSpPr>
          <p:cNvPr id="10" name="Flowchart: Connector 9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6679097" y="4516382"/>
            <a:ext cx="543739" cy="523508"/>
          </a:xfrm>
          <a:prstGeom prst="flowChartConnector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322868" y="5448538"/>
            <a:ext cx="1114247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6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calcium, carbon, sulfur, oxygen, nitrogen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ẽ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ỷ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ồ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ắ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 3			b. 4. 			C. 5.			D. 6</a:t>
            </a:r>
          </a:p>
        </p:txBody>
      </p:sp>
      <p:sp>
        <p:nvSpPr>
          <p:cNvPr id="12" name="Flowchart: Connector 11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5752348" y="6312913"/>
            <a:ext cx="551270" cy="545087"/>
          </a:xfrm>
          <a:prstGeom prst="flowChartConnector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1195606" y="33406"/>
            <a:ext cx="1097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037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/>
      <p:bldP spid="8" grpId="0" animBg="1"/>
      <p:bldP spid="9" grpId="0"/>
      <p:bldP spid="10" grpId="0" animBg="1"/>
      <p:bldP spid="11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90AB272-3D71-45EA-9802-E5090B20C7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896705" y="1210841"/>
            <a:ext cx="8398588" cy="524911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1" name="TextBox 10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3B6026-9D37-4C62-834E-048AE8BD24B6}"/>
              </a:ext>
            </a:extLst>
          </p:cNvPr>
          <p:cNvSpPr txBox="1"/>
          <p:nvPr/>
        </p:nvSpPr>
        <p:spPr>
          <a:xfrm>
            <a:off x="1896706" y="2163818"/>
            <a:ext cx="83985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38100">
                  <a:solidFill>
                    <a:schemeClr val="tx1"/>
                  </a:solidFill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ỨU LẤY</a:t>
            </a:r>
            <a:r>
              <a:rPr kumimoji="0" lang="en-US" sz="7200" b="1" i="0" u="none" strike="noStrike" kern="1200" cap="none" spc="0" normalizeH="0" noProof="0" dirty="0">
                <a:ln w="38100">
                  <a:solidFill>
                    <a:schemeClr val="tx1"/>
                  </a:solidFill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Á VOI</a:t>
            </a:r>
            <a:endParaRPr kumimoji="0" lang="en-US" sz="7200" b="1" i="0" u="none" strike="noStrike" kern="1200" cap="none" spc="0" normalizeH="0" baseline="0" noProof="0" dirty="0">
              <a:ln w="38100">
                <a:solidFill>
                  <a:schemeClr val="tx1"/>
                </a:solidFill>
              </a:ln>
              <a:solidFill>
                <a:srgbClr val="FFFF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" name="Row_Row_Row_Your_Boat" descr="OPL20U25GSXzBJYl68kk8uQGfFKzs7yb1M4KJWUiLk6ZEvGF+qCIPSnY57AbBFCvTW@21.2022.STT$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68C22E7F-BCFD-40BD-B340-0423A581B8E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481399" y="-670309"/>
            <a:ext cx="487363" cy="487363"/>
          </a:xfrm>
          <a:prstGeom prst="rect">
            <a:avLst/>
          </a:prstGeom>
        </p:spPr>
      </p:pic>
      <p:sp>
        <p:nvSpPr>
          <p:cNvPr id="3" name="TextBox 2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BF795D-FCD2-4145-BD95-8DBFB8A0F2F5}"/>
              </a:ext>
            </a:extLst>
          </p:cNvPr>
          <p:cNvSpPr txBox="1"/>
          <p:nvPr/>
        </p:nvSpPr>
        <p:spPr>
          <a:xfrm>
            <a:off x="4637908" y="23150"/>
            <a:ext cx="29161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 phẩm của TRỢ GIẢNG</a:t>
            </a:r>
          </a:p>
          <a:p>
            <a:pPr algn="ctr"/>
            <a:r>
              <a:rPr lang="en-US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outube.com/trogiang</a:t>
            </a:r>
          </a:p>
        </p:txBody>
      </p:sp>
      <p:sp>
        <p:nvSpPr>
          <p:cNvPr id="7" name="TextBox 6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1228436" y="4677"/>
            <a:ext cx="109635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0136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2429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FDA359-3DE7-4AF9-AAA1-6A54026F4BB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1233"/>
          <a:stretch/>
        </p:blipFill>
        <p:spPr>
          <a:xfrm>
            <a:off x="234946" y="3465603"/>
            <a:ext cx="5159367" cy="326940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Picture 4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90AB272-3D71-45EA-9802-E5090B20C7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946" y="122991"/>
            <a:ext cx="5155349" cy="322209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0" name="Picture 9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F65EE3-0067-4F6E-9424-E1CEE26ACC5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83" t="48904" r="35431"/>
          <a:stretch/>
        </p:blipFill>
        <p:spPr>
          <a:xfrm>
            <a:off x="5612446" y="122991"/>
            <a:ext cx="5155349" cy="322209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1" name="TextBox 10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3B6026-9D37-4C62-834E-048AE8BD24B6}"/>
              </a:ext>
            </a:extLst>
          </p:cNvPr>
          <p:cNvSpPr txBox="1"/>
          <p:nvPr/>
        </p:nvSpPr>
        <p:spPr>
          <a:xfrm>
            <a:off x="202297" y="122991"/>
            <a:ext cx="51553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highlight>
                  <a:srgbClr val="0000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ÊM QUA, MỘT C</a:t>
            </a:r>
            <a:r>
              <a:rPr lang="vi-VN" dirty="0">
                <a:solidFill>
                  <a:schemeClr val="bg1"/>
                </a:solidFill>
                <a:highlight>
                  <a:srgbClr val="0000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dirty="0">
                <a:solidFill>
                  <a:schemeClr val="bg1"/>
                </a:solidFill>
                <a:highlight>
                  <a:srgbClr val="0000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 BÃO LỚN ĐÃ XẢY RA N</a:t>
            </a:r>
            <a:r>
              <a:rPr lang="vi-VN" dirty="0">
                <a:solidFill>
                  <a:schemeClr val="bg1"/>
                </a:solidFill>
                <a:highlight>
                  <a:srgbClr val="0000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dirty="0">
                <a:solidFill>
                  <a:schemeClr val="bg1"/>
                </a:solidFill>
                <a:highlight>
                  <a:srgbClr val="0000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VÙNG BIỂN CỦA CHÚ CÁ VOI </a:t>
            </a:r>
          </a:p>
        </p:txBody>
      </p:sp>
      <p:sp>
        <p:nvSpPr>
          <p:cNvPr id="28" name="TextBox 27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935D0E-30F9-4500-BB0C-45938586AF33}"/>
              </a:ext>
            </a:extLst>
          </p:cNvPr>
          <p:cNvSpPr txBox="1"/>
          <p:nvPr/>
        </p:nvSpPr>
        <p:spPr>
          <a:xfrm>
            <a:off x="5577719" y="122991"/>
            <a:ext cx="51553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highlight>
                  <a:srgbClr val="0000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 BÃO ĐÃ CUỐN CHÚ CÁ VOI ĐI XA VÀ SÁNG DẬY CHÚ BỊ MẮC CẠN TRÊN BÃI BIỂN</a:t>
            </a:r>
          </a:p>
        </p:txBody>
      </p:sp>
      <p:sp>
        <p:nvSpPr>
          <p:cNvPr id="31" name="TextBox 30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68BF051-B132-4C33-B573-E012D46AEA8D}"/>
              </a:ext>
            </a:extLst>
          </p:cNvPr>
          <p:cNvSpPr txBox="1"/>
          <p:nvPr/>
        </p:nvSpPr>
        <p:spPr>
          <a:xfrm>
            <a:off x="202429" y="3465603"/>
            <a:ext cx="5187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highlight>
                  <a:srgbClr val="0000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ĐÁM MÂY MƯA HỨA SẼ GIÚP CHÚ NẾU CÓ NGƯỜI GIẢI ĐƯỢC CÂU ĐỐ CỦA MÂY MƯA</a:t>
            </a:r>
          </a:p>
        </p:txBody>
      </p:sp>
      <p:sp>
        <p:nvSpPr>
          <p:cNvPr id="14" name="Rectangle 13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CA658F-60A8-47E0-BE57-AFDB22CB9A79}"/>
              </a:ext>
            </a:extLst>
          </p:cNvPr>
          <p:cNvSpPr/>
          <p:nvPr/>
        </p:nvSpPr>
        <p:spPr>
          <a:xfrm rot="20914512">
            <a:off x="6106473" y="4088738"/>
            <a:ext cx="4074289" cy="2088107"/>
          </a:xfrm>
          <a:prstGeom prst="rect">
            <a:avLst/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 EM TRẢ LỜI THẬT ĐÚNG ĐỂ GIÚP CHÚ CÁ VOI TỘI NGHIỆP VỀ NHÀ NHÉ !</a:t>
            </a:r>
          </a:p>
        </p:txBody>
      </p:sp>
      <p:sp>
        <p:nvSpPr>
          <p:cNvPr id="15" name="Heart 14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30F12C-D688-4088-ACDE-BEF73795F0F3}"/>
              </a:ext>
            </a:extLst>
          </p:cNvPr>
          <p:cNvSpPr/>
          <p:nvPr/>
        </p:nvSpPr>
        <p:spPr>
          <a:xfrm>
            <a:off x="10379722" y="4653909"/>
            <a:ext cx="957766" cy="957766"/>
          </a:xfrm>
          <a:prstGeom prst="hear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Slow_Times_Over_Here" descr="OPL20U25GSXzBJYl68kk8uQGfFKzs7yb1M4KJWUiLk6ZEvGF+qCIPSnY57AbBFCvTW@21.2022.STT$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F5204339-7B0F-4C2B-A1D9-10F6FDF7DE5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656255" y="-573415"/>
            <a:ext cx="487363" cy="487363"/>
          </a:xfrm>
          <a:prstGeom prst="rect">
            <a:avLst/>
          </a:prstGeom>
        </p:spPr>
      </p:pic>
      <p:sp>
        <p:nvSpPr>
          <p:cNvPr id="3" name="Rectangle 2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FA74375-9126-4385-A90B-67F746C92750}"/>
              </a:ext>
            </a:extLst>
          </p:cNvPr>
          <p:cNvSpPr/>
          <p:nvPr/>
        </p:nvSpPr>
        <p:spPr>
          <a:xfrm>
            <a:off x="5482928" y="3388658"/>
            <a:ext cx="22610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ubtitle : turn on CC</a:t>
            </a:r>
          </a:p>
        </p:txBody>
      </p:sp>
    </p:spTree>
    <p:extLst>
      <p:ext uri="{BB962C8B-B14F-4D97-AF65-F5344CB8AC3E}">
        <p14:creationId xmlns:p14="http://schemas.microsoft.com/office/powerpoint/2010/main" val="2780742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852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88523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90523"/>
                            </p:stCondLst>
                            <p:childTnLst>
                              <p:par>
                                <p:cTn id="1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93273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95273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98023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23"/>
                            </p:stCondLst>
                            <p:childTnLst>
                              <p:par>
                                <p:cTn id="3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2773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11" grpId="0"/>
      <p:bldP spid="28" grpId="0"/>
      <p:bldP spid="31" grpId="0"/>
      <p:bldP spid="14" grpId="0" animBg="1"/>
      <p:bldP spid="15" grpId="0" animBg="1"/>
      <p:bldP spid="15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31A861F-B62F-421B-8D36-A0151824A73D}"/>
              </a:ext>
            </a:extLst>
          </p:cNvPr>
          <p:cNvSpPr/>
          <p:nvPr/>
        </p:nvSpPr>
        <p:spPr>
          <a:xfrm>
            <a:off x="1055226" y="1764145"/>
            <a:ext cx="10185429" cy="2198255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D5B86B-5198-4004-8512-8F742795031F}"/>
              </a:ext>
            </a:extLst>
          </p:cNvPr>
          <p:cNvSpPr txBox="1"/>
          <p:nvPr/>
        </p:nvSpPr>
        <p:spPr>
          <a:xfrm>
            <a:off x="1224958" y="1986109"/>
            <a:ext cx="984596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5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ỏi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,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ỗi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ả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ời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úng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ì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m</a:t>
            </a:r>
            <a:r>
              <a:rPr lang="vi-VN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ư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a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ẽ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ổ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xuống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n</a:t>
            </a:r>
            <a:r>
              <a:rPr lang="vi-VN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ư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ớc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iển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âng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ên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,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oàn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ành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xong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5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ẽ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ứu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đ</a:t>
            </a:r>
            <a:r>
              <a:rPr lang="vi-VN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ư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ợc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</a:t>
            </a:r>
            <a:r>
              <a:rPr lang="en-US" sz="3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oi</a:t>
            </a:r>
            <a:r>
              <a:rPr lang="en-US" sz="3600" b="1" dirty="0" smtClean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  <a:endParaRPr lang="en-US" sz="3600" b="1" dirty="0"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706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@21.2022.STT$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264160" y="1230456"/>
            <a:ext cx="11715195" cy="770196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I: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Á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4039" y="2235110"/>
            <a:ext cx="2330457" cy="1935292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4039" y="4170402"/>
            <a:ext cx="2330457" cy="1957016"/>
          </a:xfrm>
          <a:prstGeom prst="rect">
            <a:avLst/>
          </a:prstGeom>
        </p:spPr>
      </p:pic>
      <p:sp>
        <p:nvSpPr>
          <p:cNvPr id="3" name="TextBox 2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759589" y="2531529"/>
            <a:ext cx="68000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3200" b="1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759589" y="3616404"/>
            <a:ext cx="66876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6: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iệu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oá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3200" b="1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759588" y="4701279"/>
            <a:ext cx="68000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7: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oá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oá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3200" b="1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6660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BD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2FA0E5-77A4-482A-90FC-C49100C839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1007"/>
            <a:ext cx="7284720" cy="2487384"/>
          </a:xfrm>
          <a:prstGeom prst="rect">
            <a:avLst/>
          </a:prstGeom>
        </p:spPr>
      </p:pic>
      <p:pic>
        <p:nvPicPr>
          <p:cNvPr id="101" name="Picture 100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863799-07FB-4BF5-A72E-E59A195A44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49411" y="2328412"/>
            <a:ext cx="1905000" cy="1933575"/>
          </a:xfrm>
          <a:prstGeom prst="rect">
            <a:avLst/>
          </a:prstGeom>
        </p:spPr>
      </p:pic>
      <p:pic>
        <p:nvPicPr>
          <p:cNvPr id="100" name="Picture 99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BBB35F-834A-4E7D-947A-8E7D7E6C50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1780" y="2096047"/>
            <a:ext cx="1905000" cy="1933575"/>
          </a:xfrm>
          <a:prstGeom prst="rect">
            <a:avLst/>
          </a:prstGeom>
        </p:spPr>
      </p:pic>
      <p:pic>
        <p:nvPicPr>
          <p:cNvPr id="53" name="Picture 52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06DA2E-704E-4A8D-80C4-0F67E9AB5C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8411">
            <a:off x="11365167" y="4662989"/>
            <a:ext cx="532072" cy="247225"/>
          </a:xfrm>
          <a:prstGeom prst="rect">
            <a:avLst/>
          </a:prstGeom>
        </p:spPr>
      </p:pic>
      <p:pic>
        <p:nvPicPr>
          <p:cNvPr id="84" name="Picture 83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E11DED-A3D4-4C47-BD45-C2B8B5D85BF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1787" y="3876985"/>
            <a:ext cx="750200" cy="520972"/>
          </a:xfrm>
          <a:prstGeom prst="rect">
            <a:avLst/>
          </a:prstGeom>
        </p:spPr>
      </p:pic>
      <p:pic>
        <p:nvPicPr>
          <p:cNvPr id="3" name="Picture 2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951C6B-B9E4-402D-BCE5-2E7ACFED79B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718" y="4515773"/>
            <a:ext cx="3189952" cy="2196449"/>
          </a:xfrm>
          <a:prstGeom prst="rect">
            <a:avLst/>
          </a:prstGeom>
        </p:spPr>
      </p:pic>
      <p:pic>
        <p:nvPicPr>
          <p:cNvPr id="143" name="Picture 142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AB9E90-2AFD-4392-AB8B-40514739E6C1}"/>
              </a:ext>
            </a:extLst>
          </p:cNvPr>
          <p:cNvPicPr>
            <a:picLocks noChangeAspect="1"/>
          </p:cNvPicPr>
          <p:nvPr/>
        </p:nvPicPr>
        <p:blipFill>
          <a:blip r:embed="rId9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9961" y="1582965"/>
            <a:ext cx="3367875" cy="4774365"/>
          </a:xfrm>
          <a:prstGeom prst="rect">
            <a:avLst/>
          </a:prstGeom>
        </p:spPr>
      </p:pic>
      <p:grpSp>
        <p:nvGrpSpPr>
          <p:cNvPr id="16" name="Group 15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1CFF7C-C7D3-4A61-9465-88D32FD44CBA}"/>
              </a:ext>
            </a:extLst>
          </p:cNvPr>
          <p:cNvGrpSpPr/>
          <p:nvPr/>
        </p:nvGrpSpPr>
        <p:grpSpPr>
          <a:xfrm>
            <a:off x="7917084" y="51760"/>
            <a:ext cx="4199862" cy="2692628"/>
            <a:chOff x="7367240" y="-61157"/>
            <a:chExt cx="5008074" cy="3210791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BEB3F1E-2AD8-4761-B7E6-B44DF5B88DB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25210">
              <a:off x="7367240" y="-61157"/>
              <a:ext cx="5008074" cy="3210791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027565C-1680-4D3A-B6FD-651084FC4721}"/>
                </a:ext>
              </a:extLst>
            </p:cNvPr>
            <p:cNvSpPr txBox="1"/>
            <p:nvPr/>
          </p:nvSpPr>
          <p:spPr>
            <a:xfrm>
              <a:off x="8251258" y="898706"/>
              <a:ext cx="3750825" cy="6239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A.</a:t>
              </a:r>
              <a:r>
                <a:rPr kumimoji="0" lang="en-US" sz="2800" b="1" i="0" u="none" strike="noStrike" kern="1200" cap="none" spc="0" normalizeH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1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</p:grpSp>
      <p:pic>
        <p:nvPicPr>
          <p:cNvPr id="21" name="Picture 20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667D6E-CCA2-4959-A3D3-8CAD5473547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6363" y="4397857"/>
            <a:ext cx="10342946" cy="2818832"/>
          </a:xfrm>
          <a:prstGeom prst="rect">
            <a:avLst/>
          </a:prstGeom>
        </p:spPr>
      </p:pic>
      <p:sp>
        <p:nvSpPr>
          <p:cNvPr id="46" name="Rectangle: Rounded Corners 45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AD75860-9F81-4165-A3C2-829D5EEFD74A}"/>
              </a:ext>
            </a:extLst>
          </p:cNvPr>
          <p:cNvSpPr/>
          <p:nvPr/>
        </p:nvSpPr>
        <p:spPr>
          <a:xfrm>
            <a:off x="219919" y="6157732"/>
            <a:ext cx="2789499" cy="554490"/>
          </a:xfrm>
          <a:prstGeom prst="roundRect">
            <a:avLst/>
          </a:prstGeom>
          <a:solidFill>
            <a:srgbClr val="FF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 M</a:t>
            </a:r>
            <a:r>
              <a:rPr lang="vi-VN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SỐ 1 …</a:t>
            </a:r>
          </a:p>
        </p:txBody>
      </p:sp>
      <p:sp>
        <p:nvSpPr>
          <p:cNvPr id="2" name="Rectangle 1"/>
          <p:cNvSpPr/>
          <p:nvPr/>
        </p:nvSpPr>
        <p:spPr>
          <a:xfrm>
            <a:off x="331304" y="486844"/>
            <a:ext cx="666136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oá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fr-FR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A. 1.      	B. 2.       	C. 3.    	D. 4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173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100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ain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5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79167E-6 7.40741E-7 L -0.03723 7.40741E-7 " pathEditMode="relative" rAng="0" ptsTypes="AA">
                                      <p:cBhvr>
                                        <p:cTn id="22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62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2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4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BD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667D6E-CCA2-4959-A3D3-8CAD547354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3378" y="4397857"/>
            <a:ext cx="10342946" cy="2818832"/>
          </a:xfrm>
          <a:prstGeom prst="rect">
            <a:avLst/>
          </a:prstGeom>
        </p:spPr>
      </p:pic>
      <p:pic>
        <p:nvPicPr>
          <p:cNvPr id="35" name="Picture 34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2FA0E5-77A4-482A-90FC-C49100C839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1007"/>
            <a:ext cx="7660640" cy="2569672"/>
          </a:xfrm>
          <a:prstGeom prst="rect">
            <a:avLst/>
          </a:prstGeom>
        </p:spPr>
      </p:pic>
      <p:pic>
        <p:nvPicPr>
          <p:cNvPr id="101" name="Picture 100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863799-07FB-4BF5-A72E-E59A195A44D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49411" y="2328412"/>
            <a:ext cx="1905000" cy="1933575"/>
          </a:xfrm>
          <a:prstGeom prst="rect">
            <a:avLst/>
          </a:prstGeom>
        </p:spPr>
      </p:pic>
      <p:pic>
        <p:nvPicPr>
          <p:cNvPr id="100" name="Picture 99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BBB35F-834A-4E7D-947A-8E7D7E6C50E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1780" y="2096047"/>
            <a:ext cx="1905000" cy="1933575"/>
          </a:xfrm>
          <a:prstGeom prst="rect">
            <a:avLst/>
          </a:prstGeom>
        </p:spPr>
      </p:pic>
      <p:pic>
        <p:nvPicPr>
          <p:cNvPr id="53" name="Picture 52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06DA2E-704E-4A8D-80C4-0F67E9AB5C6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8411">
            <a:off x="11365167" y="4662989"/>
            <a:ext cx="532072" cy="247225"/>
          </a:xfrm>
          <a:prstGeom prst="rect">
            <a:avLst/>
          </a:prstGeom>
        </p:spPr>
      </p:pic>
      <p:pic>
        <p:nvPicPr>
          <p:cNvPr id="84" name="Picture 83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E11DED-A3D4-4C47-BD45-C2B8B5D85BF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1787" y="3876985"/>
            <a:ext cx="750200" cy="520972"/>
          </a:xfrm>
          <a:prstGeom prst="rect">
            <a:avLst/>
          </a:prstGeom>
        </p:spPr>
      </p:pic>
      <p:pic>
        <p:nvPicPr>
          <p:cNvPr id="3" name="Picture 2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951C6B-B9E4-402D-BCE5-2E7ACFED79B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718" y="4515773"/>
            <a:ext cx="3189952" cy="2196449"/>
          </a:xfrm>
          <a:prstGeom prst="rect">
            <a:avLst/>
          </a:prstGeom>
        </p:spPr>
      </p:pic>
      <p:pic>
        <p:nvPicPr>
          <p:cNvPr id="143" name="Picture 142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AB9E90-2AFD-4392-AB8B-40514739E6C1}"/>
              </a:ext>
            </a:extLst>
          </p:cNvPr>
          <p:cNvPicPr>
            <a:picLocks noChangeAspect="1"/>
          </p:cNvPicPr>
          <p:nvPr/>
        </p:nvPicPr>
        <p:blipFill>
          <a:blip r:embed="rId11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9961" y="1582965"/>
            <a:ext cx="3367875" cy="4774365"/>
          </a:xfrm>
          <a:prstGeom prst="rect">
            <a:avLst/>
          </a:prstGeom>
        </p:spPr>
      </p:pic>
      <p:grpSp>
        <p:nvGrpSpPr>
          <p:cNvPr id="16" name="Group 15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1CFF7C-C7D3-4A61-9465-88D32FD44CBA}"/>
              </a:ext>
            </a:extLst>
          </p:cNvPr>
          <p:cNvGrpSpPr/>
          <p:nvPr/>
        </p:nvGrpSpPr>
        <p:grpSpPr>
          <a:xfrm>
            <a:off x="7917084" y="51760"/>
            <a:ext cx="4199862" cy="2692628"/>
            <a:chOff x="7367240" y="-61157"/>
            <a:chExt cx="5008074" cy="3210791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BEB3F1E-2AD8-4761-B7E6-B44DF5B88DB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25210">
              <a:off x="7367240" y="-61157"/>
              <a:ext cx="5008074" cy="3210791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027565C-1680-4D3A-B6FD-651084FC4721}"/>
                </a:ext>
              </a:extLst>
            </p:cNvPr>
            <p:cNvSpPr txBox="1"/>
            <p:nvPr/>
          </p:nvSpPr>
          <p:spPr>
            <a:xfrm>
              <a:off x="8121251" y="1136783"/>
              <a:ext cx="3750825" cy="5505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400" b="1" dirty="0">
                  <a:solidFill>
                    <a:prstClr val="white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D. 4.</a:t>
              </a: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17" name="Rectangle: Rounded Corners 16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F92439-966E-4604-B29A-CA37D30E35D7}"/>
              </a:ext>
            </a:extLst>
          </p:cNvPr>
          <p:cNvSpPr/>
          <p:nvPr/>
        </p:nvSpPr>
        <p:spPr>
          <a:xfrm>
            <a:off x="219919" y="6157732"/>
            <a:ext cx="2789499" cy="554490"/>
          </a:xfrm>
          <a:prstGeom prst="roundRect">
            <a:avLst/>
          </a:prstGeom>
          <a:solidFill>
            <a:srgbClr val="FF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 M</a:t>
            </a:r>
            <a:r>
              <a:rPr lang="vi-VN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SỐ 2 …</a:t>
            </a:r>
          </a:p>
        </p:txBody>
      </p:sp>
      <p:sp>
        <p:nvSpPr>
          <p:cNvPr id="2" name="Rectangle 1"/>
          <p:cNvSpPr/>
          <p:nvPr/>
        </p:nvSpPr>
        <p:spPr>
          <a:xfrm>
            <a:off x="556591" y="341721"/>
            <a:ext cx="6705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 : Fe,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NaCl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Na,                     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A. 1.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B. 2.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C. 3.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D. 4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70251"/>
              </p:ext>
            </p:extLst>
          </p:nvPr>
        </p:nvGraphicFramePr>
        <p:xfrm>
          <a:off x="1146383" y="743088"/>
          <a:ext cx="165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3" imgW="1650960" imgH="431640" progId="Equation.DSMT4">
                  <p:embed/>
                </p:oleObj>
              </mc:Choice>
              <mc:Fallback>
                <p:oleObj name="Equation" r:id="rId13" imgW="1650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6383" y="743088"/>
                        <a:ext cx="1651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859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100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ain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5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3.95833E-6 7.40741E-7 L -0.02578 7.40741E-7 " pathEditMode="relative" rAng="0" ptsTypes="AA">
                                      <p:cBhvr>
                                        <p:cTn id="22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9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2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4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BD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667D6E-CCA2-4959-A3D3-8CAD5473547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6386" y="4397857"/>
            <a:ext cx="10342946" cy="2818832"/>
          </a:xfrm>
          <a:prstGeom prst="rect">
            <a:avLst/>
          </a:prstGeom>
        </p:spPr>
      </p:pic>
      <p:grpSp>
        <p:nvGrpSpPr>
          <p:cNvPr id="36" name="Group 35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2282E4-00D5-4DE9-9C9A-2EAB447A1A45}"/>
              </a:ext>
            </a:extLst>
          </p:cNvPr>
          <p:cNvGrpSpPr/>
          <p:nvPr/>
        </p:nvGrpSpPr>
        <p:grpSpPr>
          <a:xfrm>
            <a:off x="-1" y="-82823"/>
            <a:ext cx="7670801" cy="3021827"/>
            <a:chOff x="0" y="41007"/>
            <a:chExt cx="6980525" cy="2487384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E02FA0E5-77A4-482A-90FC-C49100C8393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41007"/>
              <a:ext cx="6980525" cy="2487384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E813C595-B6DB-42DC-96BC-D322FB98160E}"/>
                </a:ext>
              </a:extLst>
            </p:cNvPr>
            <p:cNvSpPr txBox="1"/>
            <p:nvPr/>
          </p:nvSpPr>
          <p:spPr>
            <a:xfrm>
              <a:off x="472048" y="377047"/>
              <a:ext cx="6184655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01" name="Picture 100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863799-07FB-4BF5-A72E-E59A195A44D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49411" y="2328412"/>
            <a:ext cx="1905000" cy="1933575"/>
          </a:xfrm>
          <a:prstGeom prst="rect">
            <a:avLst/>
          </a:prstGeom>
        </p:spPr>
      </p:pic>
      <p:pic>
        <p:nvPicPr>
          <p:cNvPr id="100" name="Picture 99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BBB35F-834A-4E7D-947A-8E7D7E6C50E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1780" y="2096047"/>
            <a:ext cx="1905000" cy="1933575"/>
          </a:xfrm>
          <a:prstGeom prst="rect">
            <a:avLst/>
          </a:prstGeom>
        </p:spPr>
      </p:pic>
      <p:pic>
        <p:nvPicPr>
          <p:cNvPr id="53" name="Picture 52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06DA2E-704E-4A8D-80C4-0F67E9AB5C6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8411">
            <a:off x="11365167" y="4662989"/>
            <a:ext cx="532072" cy="247225"/>
          </a:xfrm>
          <a:prstGeom prst="rect">
            <a:avLst/>
          </a:prstGeom>
        </p:spPr>
      </p:pic>
      <p:pic>
        <p:nvPicPr>
          <p:cNvPr id="84" name="Picture 83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E11DED-A3D4-4C47-BD45-C2B8B5D85BF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1787" y="3876985"/>
            <a:ext cx="750200" cy="520972"/>
          </a:xfrm>
          <a:prstGeom prst="rect">
            <a:avLst/>
          </a:prstGeom>
        </p:spPr>
      </p:pic>
      <p:pic>
        <p:nvPicPr>
          <p:cNvPr id="3" name="Picture 2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951C6B-B9E4-402D-BCE5-2E7ACFED79B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718" y="4515773"/>
            <a:ext cx="3189952" cy="2196449"/>
          </a:xfrm>
          <a:prstGeom prst="rect">
            <a:avLst/>
          </a:prstGeom>
        </p:spPr>
      </p:pic>
      <p:pic>
        <p:nvPicPr>
          <p:cNvPr id="143" name="Picture 142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AB9E90-2AFD-4392-AB8B-40514739E6C1}"/>
              </a:ext>
            </a:extLst>
          </p:cNvPr>
          <p:cNvPicPr>
            <a:picLocks noChangeAspect="1"/>
          </p:cNvPicPr>
          <p:nvPr/>
        </p:nvPicPr>
        <p:blipFill>
          <a:blip r:embed="rId10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9961" y="1582965"/>
            <a:ext cx="3367875" cy="4774365"/>
          </a:xfrm>
          <a:prstGeom prst="rect">
            <a:avLst/>
          </a:prstGeom>
        </p:spPr>
      </p:pic>
      <p:grpSp>
        <p:nvGrpSpPr>
          <p:cNvPr id="16" name="Group 15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1CFF7C-C7D3-4A61-9465-88D32FD44CBA}"/>
              </a:ext>
            </a:extLst>
          </p:cNvPr>
          <p:cNvGrpSpPr/>
          <p:nvPr/>
        </p:nvGrpSpPr>
        <p:grpSpPr>
          <a:xfrm>
            <a:off x="7917084" y="51760"/>
            <a:ext cx="4199862" cy="2692628"/>
            <a:chOff x="7367240" y="-61157"/>
            <a:chExt cx="5008074" cy="3210791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BEB3F1E-2AD8-4761-B7E6-B44DF5B88DB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25210">
              <a:off x="7367240" y="-61157"/>
              <a:ext cx="5008074" cy="3210791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027565C-1680-4D3A-B6FD-651084FC4721}"/>
                </a:ext>
              </a:extLst>
            </p:cNvPr>
            <p:cNvSpPr txBox="1"/>
            <p:nvPr/>
          </p:nvSpPr>
          <p:spPr>
            <a:xfrm>
              <a:off x="8203938" y="1097437"/>
              <a:ext cx="3750825" cy="6239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C.</a:t>
              </a:r>
              <a:r>
                <a:rPr kumimoji="0" lang="en-US" sz="2800" b="1" i="0" u="none" strike="noStrike" kern="1200" cap="none" spc="0" normalizeH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Ozone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</p:grpSp>
      <p:sp>
        <p:nvSpPr>
          <p:cNvPr id="17" name="Rectangle: Rounded Corners 16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E6EF1A-9C01-4C75-A034-B3BC57B74AB1}"/>
              </a:ext>
            </a:extLst>
          </p:cNvPr>
          <p:cNvSpPr/>
          <p:nvPr/>
        </p:nvSpPr>
        <p:spPr>
          <a:xfrm>
            <a:off x="219919" y="6157732"/>
            <a:ext cx="2789499" cy="554490"/>
          </a:xfrm>
          <a:prstGeom prst="roundRect">
            <a:avLst/>
          </a:prstGeom>
          <a:solidFill>
            <a:srgbClr val="FF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 M</a:t>
            </a:r>
            <a:r>
              <a:rPr lang="vi-VN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SỐ 3 …</a:t>
            </a:r>
          </a:p>
        </p:txBody>
      </p:sp>
      <p:sp>
        <p:nvSpPr>
          <p:cNvPr id="2" name="Rectangle 1"/>
          <p:cNvSpPr/>
          <p:nvPr/>
        </p:nvSpPr>
        <p:spPr>
          <a:xfrm>
            <a:off x="599440" y="377047"/>
            <a:ext cx="67977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latin typeface="Times New Roman" pitchFamily="18" charset="0"/>
                <a:cs typeface="Times New Roman" pitchFamily="18" charset="0"/>
              </a:rPr>
              <a:t>carbon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a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a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C. Ozone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D. Kim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ươ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0842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100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ain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35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5E-6 7.40741E-7 L -0.05039 7.40741E-7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6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2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8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BD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667D6E-CCA2-4959-A3D3-8CAD5473547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5074" y="4397857"/>
            <a:ext cx="10342946" cy="2818832"/>
          </a:xfrm>
          <a:prstGeom prst="rect">
            <a:avLst/>
          </a:prstGeom>
        </p:spPr>
      </p:pic>
      <p:pic>
        <p:nvPicPr>
          <p:cNvPr id="35" name="Picture 34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2FA0E5-77A4-482A-90FC-C49100C839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" y="-82824"/>
            <a:ext cx="7360617" cy="2622823"/>
          </a:xfrm>
          <a:prstGeom prst="rect">
            <a:avLst/>
          </a:prstGeom>
        </p:spPr>
      </p:pic>
      <p:pic>
        <p:nvPicPr>
          <p:cNvPr id="101" name="Picture 100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863799-07FB-4BF5-A72E-E59A195A44D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49411" y="2328412"/>
            <a:ext cx="1905000" cy="1933575"/>
          </a:xfrm>
          <a:prstGeom prst="rect">
            <a:avLst/>
          </a:prstGeom>
        </p:spPr>
      </p:pic>
      <p:pic>
        <p:nvPicPr>
          <p:cNvPr id="100" name="Picture 99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BBB35F-834A-4E7D-947A-8E7D7E6C50E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1780" y="2096047"/>
            <a:ext cx="1905000" cy="1933575"/>
          </a:xfrm>
          <a:prstGeom prst="rect">
            <a:avLst/>
          </a:prstGeom>
        </p:spPr>
      </p:pic>
      <p:pic>
        <p:nvPicPr>
          <p:cNvPr id="53" name="Picture 52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06DA2E-704E-4A8D-80C4-0F67E9AB5C6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8411">
            <a:off x="11365167" y="4662989"/>
            <a:ext cx="532072" cy="247225"/>
          </a:xfrm>
          <a:prstGeom prst="rect">
            <a:avLst/>
          </a:prstGeom>
        </p:spPr>
      </p:pic>
      <p:pic>
        <p:nvPicPr>
          <p:cNvPr id="84" name="Picture 83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E11DED-A3D4-4C47-BD45-C2B8B5D85BF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1787" y="3876985"/>
            <a:ext cx="750200" cy="520972"/>
          </a:xfrm>
          <a:prstGeom prst="rect">
            <a:avLst/>
          </a:prstGeom>
        </p:spPr>
      </p:pic>
      <p:pic>
        <p:nvPicPr>
          <p:cNvPr id="3" name="Picture 2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951C6B-B9E4-402D-BCE5-2E7ACFED79B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718" y="4515773"/>
            <a:ext cx="3189952" cy="2196449"/>
          </a:xfrm>
          <a:prstGeom prst="rect">
            <a:avLst/>
          </a:prstGeom>
        </p:spPr>
      </p:pic>
      <p:pic>
        <p:nvPicPr>
          <p:cNvPr id="143" name="Picture 142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AB9E90-2AFD-4392-AB8B-40514739E6C1}"/>
              </a:ext>
            </a:extLst>
          </p:cNvPr>
          <p:cNvPicPr>
            <a:picLocks noChangeAspect="1"/>
          </p:cNvPicPr>
          <p:nvPr/>
        </p:nvPicPr>
        <p:blipFill>
          <a:blip r:embed="rId10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9961" y="1582965"/>
            <a:ext cx="3367875" cy="4774365"/>
          </a:xfrm>
          <a:prstGeom prst="rect">
            <a:avLst/>
          </a:prstGeom>
        </p:spPr>
      </p:pic>
      <p:grpSp>
        <p:nvGrpSpPr>
          <p:cNvPr id="16" name="Group 15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1CFF7C-C7D3-4A61-9465-88D32FD44CBA}"/>
              </a:ext>
            </a:extLst>
          </p:cNvPr>
          <p:cNvGrpSpPr/>
          <p:nvPr/>
        </p:nvGrpSpPr>
        <p:grpSpPr>
          <a:xfrm>
            <a:off x="7917084" y="51760"/>
            <a:ext cx="4199862" cy="2692628"/>
            <a:chOff x="7367240" y="-61157"/>
            <a:chExt cx="5008074" cy="3210791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BEB3F1E-2AD8-4761-B7E6-B44DF5B88DB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25210">
              <a:off x="7367240" y="-61157"/>
              <a:ext cx="5008074" cy="3210791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027565C-1680-4D3A-B6FD-651084FC4721}"/>
                </a:ext>
              </a:extLst>
            </p:cNvPr>
            <p:cNvSpPr txBox="1"/>
            <p:nvPr/>
          </p:nvSpPr>
          <p:spPr>
            <a:xfrm>
              <a:off x="8121251" y="1091723"/>
              <a:ext cx="3750825" cy="6239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D.</a:t>
              </a:r>
              <a:r>
                <a:rPr kumimoji="0" lang="en-US" sz="2800" b="1" i="0" u="none" strike="noStrike" kern="1200" cap="none" spc="0" normalizeH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Carbon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</p:grpSp>
      <p:pic>
        <p:nvPicPr>
          <p:cNvPr id="17" name="Picture 16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7D932A-3F36-49B3-8E85-179DB38343A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718" y="4515774"/>
            <a:ext cx="3189952" cy="2196448"/>
          </a:xfrm>
          <a:prstGeom prst="rect">
            <a:avLst/>
          </a:prstGeom>
        </p:spPr>
      </p:pic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A2AA5FC8-73F2-45D5-86F3-18AA4C38D830}"/>
              </a:ext>
            </a:extLst>
          </p:cNvPr>
          <p:cNvSpPr/>
          <p:nvPr/>
        </p:nvSpPr>
        <p:spPr>
          <a:xfrm>
            <a:off x="219919" y="6157732"/>
            <a:ext cx="2789499" cy="554490"/>
          </a:xfrm>
          <a:prstGeom prst="roundRect">
            <a:avLst/>
          </a:prstGeom>
          <a:solidFill>
            <a:srgbClr val="FF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 M</a:t>
            </a:r>
            <a:r>
              <a:rPr lang="vi-VN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SỐ 4 …</a:t>
            </a:r>
          </a:p>
        </p:txBody>
      </p:sp>
      <p:sp>
        <p:nvSpPr>
          <p:cNvPr id="2" name="Rectangle 1"/>
          <p:cNvSpPr/>
          <p:nvPr/>
        </p:nvSpPr>
        <p:spPr>
          <a:xfrm>
            <a:off x="626828" y="238189"/>
            <a:ext cx="627181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4: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uỷ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arbo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9724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100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ain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5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79167E-6 7.40741E-7 L -0.1082 7.40741E-7 " pathEditMode="relative" rAng="0" ptsTypes="AA">
                                      <p:cBhvr>
                                        <p:cTn id="22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17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2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4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BD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667D6E-CCA2-4959-A3D3-8CAD5473547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6146" y="4397857"/>
            <a:ext cx="10342946" cy="2818832"/>
          </a:xfrm>
          <a:prstGeom prst="rect">
            <a:avLst/>
          </a:prstGeom>
        </p:spPr>
      </p:pic>
      <p:pic>
        <p:nvPicPr>
          <p:cNvPr id="35" name="Picture 34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2FA0E5-77A4-482A-90FC-C49100C839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41007"/>
            <a:ext cx="7254240" cy="2487384"/>
          </a:xfrm>
          <a:prstGeom prst="rect">
            <a:avLst/>
          </a:prstGeom>
        </p:spPr>
      </p:pic>
      <p:pic>
        <p:nvPicPr>
          <p:cNvPr id="101" name="Picture 100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863799-07FB-4BF5-A72E-E59A195A44D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49411" y="2328412"/>
            <a:ext cx="1905000" cy="1933575"/>
          </a:xfrm>
          <a:prstGeom prst="rect">
            <a:avLst/>
          </a:prstGeom>
        </p:spPr>
      </p:pic>
      <p:pic>
        <p:nvPicPr>
          <p:cNvPr id="100" name="Picture 99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BBB35F-834A-4E7D-947A-8E7D7E6C50E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1780" y="2096047"/>
            <a:ext cx="1905000" cy="1933575"/>
          </a:xfrm>
          <a:prstGeom prst="rect">
            <a:avLst/>
          </a:prstGeom>
        </p:spPr>
      </p:pic>
      <p:pic>
        <p:nvPicPr>
          <p:cNvPr id="53" name="Picture 52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06DA2E-704E-4A8D-80C4-0F67E9AB5C6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8411">
            <a:off x="11365167" y="4662989"/>
            <a:ext cx="532072" cy="247225"/>
          </a:xfrm>
          <a:prstGeom prst="rect">
            <a:avLst/>
          </a:prstGeom>
        </p:spPr>
      </p:pic>
      <p:pic>
        <p:nvPicPr>
          <p:cNvPr id="84" name="Picture 83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E11DED-A3D4-4C47-BD45-C2B8B5D85B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1787" y="3876985"/>
            <a:ext cx="750200" cy="520972"/>
          </a:xfrm>
          <a:prstGeom prst="rect">
            <a:avLst/>
          </a:prstGeom>
        </p:spPr>
      </p:pic>
      <p:pic>
        <p:nvPicPr>
          <p:cNvPr id="143" name="Picture 142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AB9E90-2AFD-4392-AB8B-40514739E6C1}"/>
              </a:ext>
            </a:extLst>
          </p:cNvPr>
          <p:cNvPicPr>
            <a:picLocks noChangeAspect="1"/>
          </p:cNvPicPr>
          <p:nvPr/>
        </p:nvPicPr>
        <p:blipFill>
          <a:blip r:embed="rId11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9961" y="1582965"/>
            <a:ext cx="3367875" cy="4774365"/>
          </a:xfrm>
          <a:prstGeom prst="rect">
            <a:avLst/>
          </a:prstGeom>
        </p:spPr>
      </p:pic>
      <p:grpSp>
        <p:nvGrpSpPr>
          <p:cNvPr id="16" name="Group 15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1CFF7C-C7D3-4A61-9465-88D32FD44CBA}"/>
              </a:ext>
            </a:extLst>
          </p:cNvPr>
          <p:cNvGrpSpPr/>
          <p:nvPr/>
        </p:nvGrpSpPr>
        <p:grpSpPr>
          <a:xfrm>
            <a:off x="7917084" y="51760"/>
            <a:ext cx="4199862" cy="2692628"/>
            <a:chOff x="7367240" y="-61157"/>
            <a:chExt cx="5008074" cy="3210791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BEB3F1E-2AD8-4761-B7E6-B44DF5B88DB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25210">
              <a:off x="7367240" y="-61157"/>
              <a:ext cx="5008074" cy="3210791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027565C-1680-4D3A-B6FD-651084FC4721}"/>
                </a:ext>
              </a:extLst>
            </p:cNvPr>
            <p:cNvSpPr txBox="1"/>
            <p:nvPr/>
          </p:nvSpPr>
          <p:spPr>
            <a:xfrm>
              <a:off x="8235543" y="1097092"/>
              <a:ext cx="3750825" cy="6239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C. Helium.</a:t>
              </a:r>
            </a:p>
          </p:txBody>
        </p:sp>
      </p:grpSp>
      <p:pic>
        <p:nvPicPr>
          <p:cNvPr id="17" name="Picture 16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6BABD7-C97B-476E-BC82-77B03B2A0FB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718" y="4515774"/>
            <a:ext cx="3189952" cy="2196448"/>
          </a:xfrm>
          <a:prstGeom prst="rect">
            <a:avLst/>
          </a:prstGeom>
        </p:spPr>
      </p:pic>
      <p:sp>
        <p:nvSpPr>
          <p:cNvPr id="18" name="Rectangle: Rounded Corners 17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9F2C735-DF35-44E5-B811-F98B80E135E0}"/>
              </a:ext>
            </a:extLst>
          </p:cNvPr>
          <p:cNvSpPr/>
          <p:nvPr/>
        </p:nvSpPr>
        <p:spPr>
          <a:xfrm>
            <a:off x="219919" y="6157732"/>
            <a:ext cx="2789499" cy="554490"/>
          </a:xfrm>
          <a:prstGeom prst="roundRect">
            <a:avLst/>
          </a:prstGeom>
          <a:solidFill>
            <a:srgbClr val="FF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 M</a:t>
            </a:r>
            <a:r>
              <a:rPr lang="vi-VN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CUỐI …</a:t>
            </a:r>
          </a:p>
        </p:txBody>
      </p:sp>
      <p:pic>
        <p:nvPicPr>
          <p:cNvPr id="2" name="Skip_To_My_Lou">
            <a:hlinkClick r:id="" action="ppaction://media"/>
            <a:extLst>
              <a:ext uri="{FF2B5EF4-FFF2-40B4-BE49-F238E27FC236}">
                <a16:creationId xmlns:a16="http://schemas.microsoft.com/office/drawing/2014/main" id="{09F0C201-987D-44AB-8BA4-8AE7C4C1CDC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192000" y="4029622"/>
            <a:ext cx="487363" cy="48736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90558" y="468817"/>
            <a:ext cx="66243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5: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latin typeface="Times New Roman" pitchFamily="18" charset="0"/>
                <a:cs typeface="Times New Roman" pitchFamily="18" charset="0"/>
              </a:rPr>
              <a:t>hiếm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Oxyge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eliu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itroge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0424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100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ain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5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16667E-7 7.40741E-7 L -0.1138 7.40741E-7 " pathEditMode="relative" rAng="0" ptsTypes="AA">
                                      <p:cBhvr>
                                        <p:cTn id="22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90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2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4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4" presetClass="path" presetSubtype="0" accel="50000" decel="5000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Motion origin="layout" path="M 1.66667E-6 1.48148E-6 C 0.02461 -0.08102 0.07812 -0.24931 0.14232 -0.24977 C 0.20039 -0.24375 0.24427 -0.06065 0.25 1.48148E-6 " pathEditMode="relative" rAng="0" ptsTypes="AAA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-12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plash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8" presetClass="emph" presetSubtype="0" autoRev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Rot by="-1800000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32" presetClass="emph" presetSubtype="0" repeatCount="indefinite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xit" presetSubtype="2" fill="hold" nodeType="withEffect">
                                  <p:stCondLst>
                                    <p:cond delay="95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mediacall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2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BD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CE3A617-C20A-4477-960D-1728A7D9DA44}"/>
              </a:ext>
            </a:extLst>
          </p:cNvPr>
          <p:cNvSpPr/>
          <p:nvPr/>
        </p:nvSpPr>
        <p:spPr>
          <a:xfrm>
            <a:off x="-39116" y="5090324"/>
            <a:ext cx="12219096" cy="1767675"/>
          </a:xfrm>
          <a:custGeom>
            <a:avLst/>
            <a:gdLst>
              <a:gd name="connsiteX0" fmla="*/ 0 w 12219096"/>
              <a:gd name="connsiteY0" fmla="*/ 0 h 1154358"/>
              <a:gd name="connsiteX1" fmla="*/ 12219096 w 12219096"/>
              <a:gd name="connsiteY1" fmla="*/ 0 h 1154358"/>
              <a:gd name="connsiteX2" fmla="*/ 12219096 w 12219096"/>
              <a:gd name="connsiteY2" fmla="*/ 1154358 h 1154358"/>
              <a:gd name="connsiteX3" fmla="*/ 0 w 12219096"/>
              <a:gd name="connsiteY3" fmla="*/ 1154358 h 1154358"/>
              <a:gd name="connsiteX4" fmla="*/ 0 w 12219096"/>
              <a:gd name="connsiteY4" fmla="*/ 0 h 1154358"/>
              <a:gd name="connsiteX0" fmla="*/ 0 w 12219096"/>
              <a:gd name="connsiteY0" fmla="*/ 217242 h 1371600"/>
              <a:gd name="connsiteX1" fmla="*/ 5641263 w 12219096"/>
              <a:gd name="connsiteY1" fmla="*/ 0 h 1371600"/>
              <a:gd name="connsiteX2" fmla="*/ 12219096 w 12219096"/>
              <a:gd name="connsiteY2" fmla="*/ 217242 h 1371600"/>
              <a:gd name="connsiteX3" fmla="*/ 12219096 w 12219096"/>
              <a:gd name="connsiteY3" fmla="*/ 1371600 h 1371600"/>
              <a:gd name="connsiteX4" fmla="*/ 0 w 12219096"/>
              <a:gd name="connsiteY4" fmla="*/ 1371600 h 1371600"/>
              <a:gd name="connsiteX5" fmla="*/ 0 w 12219096"/>
              <a:gd name="connsiteY5" fmla="*/ 217242 h 1371600"/>
              <a:gd name="connsiteX0" fmla="*/ 0 w 12219096"/>
              <a:gd name="connsiteY0" fmla="*/ 566926 h 1721284"/>
              <a:gd name="connsiteX1" fmla="*/ 1034539 w 12219096"/>
              <a:gd name="connsiteY1" fmla="*/ 2443 h 1721284"/>
              <a:gd name="connsiteX2" fmla="*/ 5641263 w 12219096"/>
              <a:gd name="connsiteY2" fmla="*/ 349684 h 1721284"/>
              <a:gd name="connsiteX3" fmla="*/ 12219096 w 12219096"/>
              <a:gd name="connsiteY3" fmla="*/ 566926 h 1721284"/>
              <a:gd name="connsiteX4" fmla="*/ 12219096 w 12219096"/>
              <a:gd name="connsiteY4" fmla="*/ 1721284 h 1721284"/>
              <a:gd name="connsiteX5" fmla="*/ 0 w 12219096"/>
              <a:gd name="connsiteY5" fmla="*/ 1721284 h 1721284"/>
              <a:gd name="connsiteX6" fmla="*/ 0 w 12219096"/>
              <a:gd name="connsiteY6" fmla="*/ 566926 h 1721284"/>
              <a:gd name="connsiteX0" fmla="*/ 0 w 12219096"/>
              <a:gd name="connsiteY0" fmla="*/ 590023 h 1744381"/>
              <a:gd name="connsiteX1" fmla="*/ 1034539 w 12219096"/>
              <a:gd name="connsiteY1" fmla="*/ 25540 h 1744381"/>
              <a:gd name="connsiteX2" fmla="*/ 3326326 w 12219096"/>
              <a:gd name="connsiteY2" fmla="*/ 71839 h 1744381"/>
              <a:gd name="connsiteX3" fmla="*/ 5641263 w 12219096"/>
              <a:gd name="connsiteY3" fmla="*/ 372781 h 1744381"/>
              <a:gd name="connsiteX4" fmla="*/ 12219096 w 12219096"/>
              <a:gd name="connsiteY4" fmla="*/ 590023 h 1744381"/>
              <a:gd name="connsiteX5" fmla="*/ 12219096 w 12219096"/>
              <a:gd name="connsiteY5" fmla="*/ 1744381 h 1744381"/>
              <a:gd name="connsiteX6" fmla="*/ 0 w 12219096"/>
              <a:gd name="connsiteY6" fmla="*/ 1744381 h 1744381"/>
              <a:gd name="connsiteX7" fmla="*/ 0 w 12219096"/>
              <a:gd name="connsiteY7" fmla="*/ 590023 h 1744381"/>
              <a:gd name="connsiteX0" fmla="*/ 0 w 12219096"/>
              <a:gd name="connsiteY0" fmla="*/ 613317 h 1767675"/>
              <a:gd name="connsiteX1" fmla="*/ 1034539 w 12219096"/>
              <a:gd name="connsiteY1" fmla="*/ 48834 h 1767675"/>
              <a:gd name="connsiteX2" fmla="*/ 3187430 w 12219096"/>
              <a:gd name="connsiteY2" fmla="*/ 37260 h 1767675"/>
              <a:gd name="connsiteX3" fmla="*/ 5641263 w 12219096"/>
              <a:gd name="connsiteY3" fmla="*/ 396075 h 1767675"/>
              <a:gd name="connsiteX4" fmla="*/ 12219096 w 12219096"/>
              <a:gd name="connsiteY4" fmla="*/ 613317 h 1767675"/>
              <a:gd name="connsiteX5" fmla="*/ 12219096 w 12219096"/>
              <a:gd name="connsiteY5" fmla="*/ 1767675 h 1767675"/>
              <a:gd name="connsiteX6" fmla="*/ 0 w 12219096"/>
              <a:gd name="connsiteY6" fmla="*/ 1767675 h 1767675"/>
              <a:gd name="connsiteX7" fmla="*/ 0 w 12219096"/>
              <a:gd name="connsiteY7" fmla="*/ 613317 h 1767675"/>
              <a:gd name="connsiteX0" fmla="*/ 0 w 12219096"/>
              <a:gd name="connsiteY0" fmla="*/ 613317 h 1767675"/>
              <a:gd name="connsiteX1" fmla="*/ 1034539 w 12219096"/>
              <a:gd name="connsiteY1" fmla="*/ 48834 h 1767675"/>
              <a:gd name="connsiteX2" fmla="*/ 3187430 w 12219096"/>
              <a:gd name="connsiteY2" fmla="*/ 37260 h 1767675"/>
              <a:gd name="connsiteX3" fmla="*/ 5641263 w 12219096"/>
              <a:gd name="connsiteY3" fmla="*/ 396075 h 1767675"/>
              <a:gd name="connsiteX4" fmla="*/ 12219096 w 12219096"/>
              <a:gd name="connsiteY4" fmla="*/ 613317 h 1767675"/>
              <a:gd name="connsiteX5" fmla="*/ 12219096 w 12219096"/>
              <a:gd name="connsiteY5" fmla="*/ 1767675 h 1767675"/>
              <a:gd name="connsiteX6" fmla="*/ 0 w 12219096"/>
              <a:gd name="connsiteY6" fmla="*/ 1767675 h 1767675"/>
              <a:gd name="connsiteX7" fmla="*/ 0 w 12219096"/>
              <a:gd name="connsiteY7" fmla="*/ 613317 h 176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219096" h="1767675">
                <a:moveTo>
                  <a:pt x="0" y="613317"/>
                </a:moveTo>
                <a:cubicBezTo>
                  <a:pt x="155061" y="415583"/>
                  <a:pt x="476292" y="247087"/>
                  <a:pt x="1034539" y="48834"/>
                </a:cubicBezTo>
                <a:cubicBezTo>
                  <a:pt x="1604360" y="-6664"/>
                  <a:pt x="2419643" y="-20613"/>
                  <a:pt x="3187430" y="37260"/>
                </a:cubicBezTo>
                <a:cubicBezTo>
                  <a:pt x="3955217" y="95133"/>
                  <a:pt x="4174568" y="340577"/>
                  <a:pt x="5641263" y="396075"/>
                </a:cubicBezTo>
                <a:lnTo>
                  <a:pt x="12219096" y="613317"/>
                </a:lnTo>
                <a:lnTo>
                  <a:pt x="12219096" y="1767675"/>
                </a:lnTo>
                <a:lnTo>
                  <a:pt x="0" y="1767675"/>
                </a:lnTo>
                <a:lnTo>
                  <a:pt x="0" y="613317"/>
                </a:lnTo>
                <a:close/>
              </a:path>
            </a:pathLst>
          </a:cu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D97F5E-3F30-446F-A547-4BAE9DDDEB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61870" y="2443687"/>
            <a:ext cx="337723" cy="3167604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9B747D-C279-4573-A3FE-8EBB501F3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8382" y="1860273"/>
            <a:ext cx="306661" cy="2876263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8E75CF2-6AB7-4EA9-9057-6D9B3B92DF6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7303" y="1791032"/>
            <a:ext cx="2249031" cy="809004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DFBF69B-BED2-4CFB-A4C1-37D2C58A65E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2984" y="1313622"/>
            <a:ext cx="2098788" cy="511276"/>
          </a:xfrm>
          <a:prstGeom prst="rect">
            <a:avLst/>
          </a:prstGeom>
        </p:spPr>
      </p:pic>
      <p:pic>
        <p:nvPicPr>
          <p:cNvPr id="22" name="Picture 21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E40F8A-2F96-498F-B986-7AF06EFE5C0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313" y="1926374"/>
            <a:ext cx="561620" cy="948396"/>
          </a:xfrm>
          <a:prstGeom prst="rect">
            <a:avLst/>
          </a:prstGeom>
        </p:spPr>
      </p:pic>
      <p:pic>
        <p:nvPicPr>
          <p:cNvPr id="29" name="Picture 28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D0AAA8-2DB6-400E-9FB2-8C75AD4F1F8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9775" y="3298404"/>
            <a:ext cx="1237951" cy="832803"/>
          </a:xfrm>
          <a:prstGeom prst="rect">
            <a:avLst/>
          </a:prstGeom>
        </p:spPr>
      </p:pic>
      <p:sp>
        <p:nvSpPr>
          <p:cNvPr id="38" name="Speech Bubble: Oval 37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55607B-92BC-4CC0-BFBA-F5799450DC82}"/>
              </a:ext>
            </a:extLst>
          </p:cNvPr>
          <p:cNvSpPr/>
          <p:nvPr/>
        </p:nvSpPr>
        <p:spPr>
          <a:xfrm>
            <a:off x="2246298" y="496654"/>
            <a:ext cx="8645414" cy="1749594"/>
          </a:xfrm>
          <a:prstGeom prst="wedgeEllipseCallout">
            <a:avLst/>
          </a:prstGeom>
          <a:solidFill>
            <a:schemeClr val="bg1">
              <a:alpha val="42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M </a:t>
            </a:r>
            <a:r>
              <a:rPr lang="vi-V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 CÁC BẠN THẬT NHIỀU. </a:t>
            </a:r>
          </a:p>
          <a:p>
            <a:pPr algn="ctr"/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 BẠN GIỎI QUÁ ĐI </a:t>
            </a:r>
          </a:p>
        </p:txBody>
      </p:sp>
      <p:pic>
        <p:nvPicPr>
          <p:cNvPr id="25" name="Picture 24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17995A-FBE9-4F3F-A9A5-F9481D35334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7120" y="5325839"/>
            <a:ext cx="1626196" cy="755606"/>
          </a:xfrm>
          <a:prstGeom prst="rect">
            <a:avLst/>
          </a:prstGeom>
        </p:spPr>
      </p:pic>
      <p:pic>
        <p:nvPicPr>
          <p:cNvPr id="45" name="Picture 44" descr="OPL20U25GSXzBJYl68kk8uQGfFKzs7yb1M4KJWUiLk6ZEvGF+qCIPSnY57AbBFCvTW@21.2022.STT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F4B5D40-890B-4F16-B67E-16B453C759F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7190" y="2081874"/>
            <a:ext cx="3787525" cy="306707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DB6BABD7-C97B-476E-BC82-77B03B2A0FB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3316" y="2400572"/>
            <a:ext cx="4608346" cy="3173086"/>
          </a:xfrm>
          <a:prstGeom prst="rect">
            <a:avLst/>
          </a:prstGeom>
        </p:spPr>
      </p:pic>
      <p:pic>
        <p:nvPicPr>
          <p:cNvPr id="33" name="Picture 32" descr="A close up of a logo&#10;&#10;Description automatically generated">
            <a:extLst>
              <a:ext uri="{FF2B5EF4-FFF2-40B4-BE49-F238E27FC236}">
                <a16:creationId xmlns:a16="http://schemas.microsoft.com/office/drawing/2014/main" id="{FE7A1902-699E-4C1C-9564-2C94E158F09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3498" y="1516285"/>
            <a:ext cx="6596482" cy="5341716"/>
          </a:xfrm>
          <a:prstGeom prst="rect">
            <a:avLst/>
          </a:prstGeom>
        </p:spPr>
      </p:pic>
      <p:pic>
        <p:nvPicPr>
          <p:cNvPr id="31" name="Picture 30" descr="A picture containing object&#10;&#10;Description automatically generated">
            <a:extLst>
              <a:ext uri="{FF2B5EF4-FFF2-40B4-BE49-F238E27FC236}">
                <a16:creationId xmlns:a16="http://schemas.microsoft.com/office/drawing/2014/main" id="{93721ED2-52CF-42A7-ACFB-0E164608DB4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4125" y="5109895"/>
            <a:ext cx="1276350" cy="97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33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3233783" y="91440"/>
            <a:ext cx="637322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650240" y="1711235"/>
            <a:ext cx="108204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ù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phosphorus.</a:t>
            </a:r>
          </a:p>
        </p:txBody>
      </p:sp>
    </p:spTree>
    <p:extLst>
      <p:ext uri="{BB962C8B-B14F-4D97-AF65-F5344CB8AC3E}">
        <p14:creationId xmlns:p14="http://schemas.microsoft.com/office/powerpoint/2010/main" val="1665491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@21.2022.STT$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264160" y="1230456"/>
            <a:ext cx="11715195" cy="770196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5: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TỬ - ĐƠN CHẤT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 CHẤT</a:t>
            </a:r>
          </a:p>
        </p:txBody>
      </p:sp>
      <p:pic>
        <p:nvPicPr>
          <p:cNvPr id="9" name="Picture 8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4748" y="2228988"/>
            <a:ext cx="3142445" cy="2562492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7193" y="2228988"/>
            <a:ext cx="3206840" cy="2562492"/>
          </a:xfrm>
          <a:prstGeom prst="rect">
            <a:avLst/>
          </a:prstGeom>
        </p:spPr>
      </p:pic>
      <p:sp>
        <p:nvSpPr>
          <p:cNvPr id="11" name="TextBox 10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977505" y="5019816"/>
            <a:ext cx="49796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977506" y="5802150"/>
            <a:ext cx="42113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ử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06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328410" y="1111753"/>
            <a:ext cx="60622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328410" y="1778330"/>
            <a:ext cx="32583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328410" y="2424661"/>
            <a:ext cx="29492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iệ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 descr="OPL20U25GSXzBJYl68kk8uQGfFKzs7yb1M4KJWUiLk6ZEvGF+qCIPSnY57AbBFCvTW@21.2022.STT$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955040" y="90358"/>
            <a:ext cx="11236960" cy="770196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5: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TỬ - ĐƠN CHẤT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 CHẤT</a:t>
            </a:r>
          </a:p>
        </p:txBody>
      </p:sp>
    </p:spTree>
    <p:extLst>
      <p:ext uri="{BB962C8B-B14F-4D97-AF65-F5344CB8AC3E}">
        <p14:creationId xmlns:p14="http://schemas.microsoft.com/office/powerpoint/2010/main" val="1708110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0810" y="1137462"/>
            <a:ext cx="7121799" cy="4140014"/>
          </a:xfrm>
          <a:prstGeom prst="rect">
            <a:avLst/>
          </a:prstGeom>
        </p:spPr>
      </p:pic>
      <p:sp>
        <p:nvSpPr>
          <p:cNvPr id="5" name="TextBox 4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205633" y="5277476"/>
            <a:ext cx="1112276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" name="Right Arrow Callout 1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1019126" y="1484406"/>
            <a:ext cx="2691684" cy="3400022"/>
          </a:xfrm>
          <a:prstGeom prst="rightArrowCallou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ẢO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2:00</a:t>
            </a:r>
          </a:p>
        </p:txBody>
      </p:sp>
      <p:sp>
        <p:nvSpPr>
          <p:cNvPr id="7" name="Rounded Rectangle 6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9</a:t>
            </a:r>
          </a:p>
        </p:txBody>
      </p:sp>
      <p:sp>
        <p:nvSpPr>
          <p:cNvPr id="8" name="Rounded Rectangle 7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8</a:t>
            </a:r>
          </a:p>
        </p:txBody>
      </p:sp>
      <p:sp>
        <p:nvSpPr>
          <p:cNvPr id="9" name="Rounded Rectangle 8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7</a:t>
            </a:r>
          </a:p>
        </p:txBody>
      </p:sp>
      <p:sp>
        <p:nvSpPr>
          <p:cNvPr id="10" name="Rounded Rectangle 9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6</a:t>
            </a:r>
          </a:p>
        </p:txBody>
      </p:sp>
      <p:sp>
        <p:nvSpPr>
          <p:cNvPr id="11" name="Rounded Rectangle 10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5</a:t>
            </a:r>
          </a:p>
        </p:txBody>
      </p:sp>
      <p:sp>
        <p:nvSpPr>
          <p:cNvPr id="12" name="Rounded Rectangle 11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4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3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2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1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0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9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8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7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6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5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4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3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2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1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0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9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8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7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6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5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4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3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2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1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0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9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8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7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6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5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4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3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2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1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0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9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8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7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6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5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4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3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2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1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0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9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8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7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6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5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4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3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2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1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0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9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8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7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6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5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4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3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2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1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0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9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8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7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6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5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4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3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2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1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0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9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8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7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6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5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4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3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2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1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0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9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8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7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6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5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4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3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2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00:01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11001154" y="1137462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00:00</a:t>
            </a:r>
          </a:p>
        </p:txBody>
      </p:sp>
      <p:sp>
        <p:nvSpPr>
          <p:cNvPr id="127" name="Oval 126"/>
          <p:cNvSpPr/>
          <p:nvPr/>
        </p:nvSpPr>
        <p:spPr>
          <a:xfrm>
            <a:off x="11229754" y="1684930"/>
            <a:ext cx="627529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  <p:sp>
        <p:nvSpPr>
          <p:cNvPr id="128" name="Title 1" descr="OPL20U25GSXzBJYl68kk8uQGfFKzs7yb1M4KJWUiLk6ZEvGF+qCIPSnY57AbBFCvTW@21.2022.STT$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955040" y="90358"/>
            <a:ext cx="11236960" cy="770196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5: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TỬ - ĐƠN CHẤT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 CHẤT</a:t>
            </a:r>
          </a:p>
        </p:txBody>
      </p:sp>
    </p:spTree>
    <p:extLst>
      <p:ext uri="{BB962C8B-B14F-4D97-AF65-F5344CB8AC3E}">
        <p14:creationId xmlns:p14="http://schemas.microsoft.com/office/powerpoint/2010/main" val="3632574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7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8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1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2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3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4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6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7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8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9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1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2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3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4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6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7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8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9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1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2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3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4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5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6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7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8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9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0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1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2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3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4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5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6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7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8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9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1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2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3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4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5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6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7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8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9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60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1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2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3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4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5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6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7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8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9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70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1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2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3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4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5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6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7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8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9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80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1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2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3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4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5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6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7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8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9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90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1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2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3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4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5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6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7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8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9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 descr="OPL20U25GSXzBJYl68kk8uQGfFKzs7yb1M4KJWUiLk6ZEvGF+qCIPSnY57AbBFCvTW@21.2022.STT$5+K4lPs7H94VUqPe2XwIsfPRnrXQE//QTEXxb8/8N4CNc6FpgZahzpTjFhMzSA7T/nHJa11DE8Ng2TP3iAmRczFlmslSuUNOgUeb6yRvs0="/>
          <p:cNvCxnSpPr/>
          <p:nvPr/>
        </p:nvCxnSpPr>
        <p:spPr>
          <a:xfrm>
            <a:off x="5607829" y="992342"/>
            <a:ext cx="38636" cy="45859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519063" y="1084119"/>
            <a:ext cx="461063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oá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6051326" y="1084120"/>
            <a:ext cx="587209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oá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787" y="2216136"/>
            <a:ext cx="2076450" cy="1809750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6600" y="2216136"/>
            <a:ext cx="1943100" cy="1809750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787" y="4299867"/>
            <a:ext cx="2076450" cy="1847850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1326" y="2216136"/>
            <a:ext cx="3001234" cy="1809750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2623" y="2216136"/>
            <a:ext cx="2590800" cy="1809750"/>
          </a:xfrm>
          <a:prstGeom prst="rect">
            <a:avLst/>
          </a:prstGeom>
        </p:spPr>
      </p:pic>
      <p:sp>
        <p:nvSpPr>
          <p:cNvPr id="19" name="TextBox 18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2906121" y="4322329"/>
            <a:ext cx="24212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6975789" y="4322329"/>
            <a:ext cx="49476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Cloud Callout 21"/>
          <p:cNvSpPr/>
          <p:nvPr/>
        </p:nvSpPr>
        <p:spPr>
          <a:xfrm>
            <a:off x="2590800" y="4551680"/>
            <a:ext cx="7569200" cy="1920638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6" name="Title 1" descr="OPL20U25GSXzBJYl68kk8uQGfFKzs7yb1M4KJWUiLk6ZEvGF+qCIPSnY57AbBFCvTW@21.2022.STT$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955040" y="90358"/>
            <a:ext cx="11236960" cy="770196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5: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TỬ - ĐƠN CHẤT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 CHẤT</a:t>
            </a:r>
          </a:p>
        </p:txBody>
      </p:sp>
    </p:spTree>
    <p:extLst>
      <p:ext uri="{BB962C8B-B14F-4D97-AF65-F5344CB8AC3E}">
        <p14:creationId xmlns:p14="http://schemas.microsoft.com/office/powerpoint/2010/main" val="769427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9" grpId="0"/>
      <p:bldP spid="20" grpId="0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491872" y="1043090"/>
            <a:ext cx="44560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491872" y="1522273"/>
            <a:ext cx="32583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491871" y="2091812"/>
            <a:ext cx="29492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iệm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491873" y="2570995"/>
            <a:ext cx="11293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TextBox 2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491874" y="3068120"/>
            <a:ext cx="112937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arbon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,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opper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u,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Zinc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ẽ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Zn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Hydrogen (H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Nitrogen (N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,…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15" descr="OPL20U25GSXzBJYl68kk8uQGfFKzs7yb1M4KJWUiLk6ZEvGF+qCIPSnY57AbBFCvTW@21.2022.STT$5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3718863" y="4022227"/>
            <a:ext cx="3278747" cy="2475252"/>
            <a:chOff x="2667000" y="533400"/>
            <a:chExt cx="3124200" cy="2209800"/>
          </a:xfrm>
        </p:grpSpPr>
        <p:pic>
          <p:nvPicPr>
            <p:cNvPr id="14" name="Picture 5" descr="HYDRO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533400"/>
              <a:ext cx="3124200" cy="167640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 Box 34"/>
            <p:cNvSpPr txBox="1">
              <a:spLocks noChangeArrowheads="1"/>
            </p:cNvSpPr>
            <p:nvPr/>
          </p:nvSpPr>
          <p:spPr bwMode="auto">
            <a:xfrm>
              <a:off x="2667000" y="2214562"/>
              <a:ext cx="3124200" cy="528638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Khí Hiđro </a:t>
              </a:r>
            </a:p>
          </p:txBody>
        </p:sp>
      </p:grpSp>
      <p:pic>
        <p:nvPicPr>
          <p:cNvPr id="16" name="Picture 15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5627" y="4022227"/>
            <a:ext cx="3616854" cy="2475253"/>
          </a:xfrm>
          <a:prstGeom prst="rect">
            <a:avLst/>
          </a:prstGeom>
        </p:spPr>
      </p:pic>
      <p:pic>
        <p:nvPicPr>
          <p:cNvPr id="17" name="Picture 16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73" y="4007340"/>
            <a:ext cx="2888974" cy="2475252"/>
          </a:xfrm>
          <a:prstGeom prst="rect">
            <a:avLst/>
          </a:prstGeom>
        </p:spPr>
      </p:pic>
      <p:sp>
        <p:nvSpPr>
          <p:cNvPr id="18" name="Title 1" descr="OPL20U25GSXzBJYl68kk8uQGfFKzs7yb1M4KJWUiLk6ZEvGF+qCIPSnY57AbBFCvTW@21.2022.STT$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955040" y="90358"/>
            <a:ext cx="11236960" cy="770196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5: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TỬ - ĐƠN CHẤT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 CHẤT</a:t>
            </a:r>
          </a:p>
        </p:txBody>
      </p:sp>
    </p:spTree>
    <p:extLst>
      <p:ext uri="{BB962C8B-B14F-4D97-AF65-F5344CB8AC3E}">
        <p14:creationId xmlns:p14="http://schemas.microsoft.com/office/powerpoint/2010/main" val="3868875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251048" y="1041964"/>
            <a:ext cx="113677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carbon C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u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ẽ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Zn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hydrogen        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nitrogen      ,…  </a:t>
            </a:r>
          </a:p>
        </p:txBody>
      </p:sp>
      <p:graphicFrame>
        <p:nvGraphicFramePr>
          <p:cNvPr id="5" name="Object 4" descr="OPL20U25GSXzBJYl68kk8uQGfFKzs7yb1M4KJWUiLk6ZEvGF+qCIPSnY57AbBFCvTW@21.2022.STT$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362747"/>
              </p:ext>
            </p:extLst>
          </p:nvPr>
        </p:nvGraphicFramePr>
        <p:xfrm>
          <a:off x="7535644" y="1126863"/>
          <a:ext cx="44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3" imgW="444240" imgH="431640" progId="Equation.DSMT4">
                  <p:embed/>
                </p:oleObj>
              </mc:Choice>
              <mc:Fallback>
                <p:oleObj name="Equation" r:id="rId3" imgW="4442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644" y="1126863"/>
                        <a:ext cx="444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@21.2022.STT$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28709"/>
              </p:ext>
            </p:extLst>
          </p:nvPr>
        </p:nvGraphicFramePr>
        <p:xfrm>
          <a:off x="10071762" y="1139190"/>
          <a:ext cx="41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5" imgW="419040" imgH="431640" progId="Equation.DSMT4">
                  <p:embed/>
                </p:oleObj>
              </mc:Choice>
              <mc:Fallback>
                <p:oleObj name="Equation" r:id="rId5" imgW="4190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1762" y="1139190"/>
                        <a:ext cx="41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251227" y="1664147"/>
            <a:ext cx="97138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aCl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arbon dioxide         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, ……</a:t>
            </a:r>
          </a:p>
        </p:txBody>
      </p:sp>
      <p:graphicFrame>
        <p:nvGraphicFramePr>
          <p:cNvPr id="8" name="Object 7" descr="OPL20U25GSXzBJYl68kk8uQGfFKzs7yb1M4KJWUiLk6ZEvGF+qCIPSnY57AbBFCvTW@21.2022.STT$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288397"/>
              </p:ext>
            </p:extLst>
          </p:nvPr>
        </p:nvGraphicFramePr>
        <p:xfrm>
          <a:off x="1466634" y="2179837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7" imgW="622080" imgH="431640" progId="Equation.DSMT4">
                  <p:embed/>
                </p:oleObj>
              </mc:Choice>
              <mc:Fallback>
                <p:oleObj name="Equation" r:id="rId7" imgW="62208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634" y="2179837"/>
                        <a:ext cx="62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@21.2022.STT$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5892"/>
              </p:ext>
            </p:extLst>
          </p:nvPr>
        </p:nvGraphicFramePr>
        <p:xfrm>
          <a:off x="4032042" y="2186034"/>
          <a:ext cx="69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9" imgW="698400" imgH="431640" progId="Equation.DSMT4">
                  <p:embed/>
                </p:oleObj>
              </mc:Choice>
              <mc:Fallback>
                <p:oleObj name="Equation" r:id="rId9" imgW="6984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042" y="2186034"/>
                        <a:ext cx="69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075" y="2703091"/>
            <a:ext cx="2590800" cy="1809750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3480" y="2703091"/>
            <a:ext cx="3295650" cy="180975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@21.2022.STT$5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239" y="2486198"/>
            <a:ext cx="2398220" cy="2192359"/>
          </a:xfrm>
          <a:prstGeom prst="rect">
            <a:avLst/>
          </a:prstGeom>
        </p:spPr>
      </p:pic>
      <p:grpSp>
        <p:nvGrpSpPr>
          <p:cNvPr id="13" name="Group 118" descr="OPL20U25GSXzBJYl68kk8uQGfFKzs7yb1M4KJWUiLk6ZEvGF+qCIPSnY57AbBFCvTW@21.2022.STT$5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8898993" y="2503585"/>
            <a:ext cx="3124200" cy="2690812"/>
            <a:chOff x="2667000" y="2719581"/>
            <a:chExt cx="3124200" cy="2690619"/>
          </a:xfrm>
        </p:grpSpPr>
        <p:grpSp>
          <p:nvGrpSpPr>
            <p:cNvPr id="14" name="Group 181"/>
            <p:cNvGrpSpPr>
              <a:grpSpLocks/>
            </p:cNvGrpSpPr>
            <p:nvPr/>
          </p:nvGrpSpPr>
          <p:grpSpPr bwMode="auto">
            <a:xfrm rot="-206652">
              <a:off x="2760772" y="2841570"/>
              <a:ext cx="756345" cy="607724"/>
              <a:chOff x="3644" y="410"/>
              <a:chExt cx="693" cy="576"/>
            </a:xfrm>
          </p:grpSpPr>
          <p:sp>
            <p:nvSpPr>
              <p:cNvPr id="40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41" name="Oval 183"/>
              <p:cNvSpPr>
                <a:spLocks noChangeArrowheads="1"/>
              </p:cNvSpPr>
              <p:nvPr/>
            </p:nvSpPr>
            <p:spPr bwMode="auto">
              <a:xfrm rot="-3183831">
                <a:off x="3645" y="409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vi-VN"/>
              </a:p>
            </p:txBody>
          </p:sp>
          <p:sp>
            <p:nvSpPr>
              <p:cNvPr id="42" name="Oval 184"/>
              <p:cNvSpPr>
                <a:spLocks noChangeArrowheads="1"/>
              </p:cNvSpPr>
              <p:nvPr/>
            </p:nvSpPr>
            <p:spPr bwMode="auto">
              <a:xfrm rot="-3183831">
                <a:off x="4050" y="522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vi-VN"/>
              </a:p>
            </p:txBody>
          </p:sp>
        </p:grpSp>
        <p:sp>
          <p:nvSpPr>
            <p:cNvPr id="15" name="Rectangle 56"/>
            <p:cNvSpPr>
              <a:spLocks noChangeArrowheads="1"/>
            </p:cNvSpPr>
            <p:nvPr/>
          </p:nvSpPr>
          <p:spPr bwMode="auto">
            <a:xfrm>
              <a:off x="2667000" y="2743200"/>
              <a:ext cx="3124200" cy="2057400"/>
            </a:xfrm>
            <a:prstGeom prst="rect">
              <a:avLst/>
            </a:prstGeom>
            <a:noFill/>
            <a:ln w="9525">
              <a:solidFill>
                <a:srgbClr val="3333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6" name="Group 181"/>
            <p:cNvGrpSpPr>
              <a:grpSpLocks/>
            </p:cNvGrpSpPr>
            <p:nvPr/>
          </p:nvGrpSpPr>
          <p:grpSpPr bwMode="auto">
            <a:xfrm rot="-7995470">
              <a:off x="3941976" y="2793892"/>
              <a:ext cx="756345" cy="607724"/>
              <a:chOff x="3644" y="410"/>
              <a:chExt cx="693" cy="576"/>
            </a:xfrm>
          </p:grpSpPr>
          <p:sp>
            <p:nvSpPr>
              <p:cNvPr id="37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38" name="Oval 183"/>
              <p:cNvSpPr>
                <a:spLocks noChangeArrowheads="1"/>
              </p:cNvSpPr>
              <p:nvPr/>
            </p:nvSpPr>
            <p:spPr bwMode="auto">
              <a:xfrm rot="-3183831">
                <a:off x="3645" y="409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vi-VN"/>
              </a:p>
            </p:txBody>
          </p:sp>
          <p:sp>
            <p:nvSpPr>
              <p:cNvPr id="39" name="Oval 184"/>
              <p:cNvSpPr>
                <a:spLocks noChangeArrowheads="1"/>
              </p:cNvSpPr>
              <p:nvPr/>
            </p:nvSpPr>
            <p:spPr bwMode="auto">
              <a:xfrm rot="-3183831">
                <a:off x="4050" y="522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vi-VN"/>
              </a:p>
            </p:txBody>
          </p:sp>
        </p:grpSp>
        <p:grpSp>
          <p:nvGrpSpPr>
            <p:cNvPr id="17" name="Group 181"/>
            <p:cNvGrpSpPr>
              <a:grpSpLocks/>
            </p:cNvGrpSpPr>
            <p:nvPr/>
          </p:nvGrpSpPr>
          <p:grpSpPr bwMode="auto">
            <a:xfrm rot="2429202">
              <a:off x="4907339" y="2993970"/>
              <a:ext cx="756345" cy="607724"/>
              <a:chOff x="3644" y="410"/>
              <a:chExt cx="693" cy="576"/>
            </a:xfrm>
          </p:grpSpPr>
          <p:sp>
            <p:nvSpPr>
              <p:cNvPr id="34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35" name="Oval 183"/>
              <p:cNvSpPr>
                <a:spLocks noChangeArrowheads="1"/>
              </p:cNvSpPr>
              <p:nvPr/>
            </p:nvSpPr>
            <p:spPr bwMode="auto">
              <a:xfrm rot="-3183831">
                <a:off x="3645" y="409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vi-VN"/>
              </a:p>
            </p:txBody>
          </p:sp>
          <p:sp>
            <p:nvSpPr>
              <p:cNvPr id="36" name="Oval 184"/>
              <p:cNvSpPr>
                <a:spLocks noChangeArrowheads="1"/>
              </p:cNvSpPr>
              <p:nvPr/>
            </p:nvSpPr>
            <p:spPr bwMode="auto">
              <a:xfrm rot="-3183831">
                <a:off x="4050" y="522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vi-VN"/>
              </a:p>
            </p:txBody>
          </p:sp>
        </p:grpSp>
        <p:grpSp>
          <p:nvGrpSpPr>
            <p:cNvPr id="18" name="Group 181"/>
            <p:cNvGrpSpPr>
              <a:grpSpLocks/>
            </p:cNvGrpSpPr>
            <p:nvPr/>
          </p:nvGrpSpPr>
          <p:grpSpPr bwMode="auto">
            <a:xfrm rot="-689603">
              <a:off x="3634363" y="4107860"/>
              <a:ext cx="756345" cy="607724"/>
              <a:chOff x="3644" y="410"/>
              <a:chExt cx="693" cy="576"/>
            </a:xfrm>
          </p:grpSpPr>
          <p:sp>
            <p:nvSpPr>
              <p:cNvPr id="31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32" name="Oval 183"/>
              <p:cNvSpPr>
                <a:spLocks noChangeArrowheads="1"/>
              </p:cNvSpPr>
              <p:nvPr/>
            </p:nvSpPr>
            <p:spPr bwMode="auto">
              <a:xfrm rot="-3183831">
                <a:off x="3645" y="409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vi-VN"/>
              </a:p>
            </p:txBody>
          </p:sp>
          <p:sp>
            <p:nvSpPr>
              <p:cNvPr id="33" name="Oval 184"/>
              <p:cNvSpPr>
                <a:spLocks noChangeArrowheads="1"/>
              </p:cNvSpPr>
              <p:nvPr/>
            </p:nvSpPr>
            <p:spPr bwMode="auto">
              <a:xfrm rot="-3183831">
                <a:off x="4050" y="522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vi-VN"/>
              </a:p>
            </p:txBody>
          </p:sp>
        </p:grpSp>
        <p:grpSp>
          <p:nvGrpSpPr>
            <p:cNvPr id="19" name="Group 181"/>
            <p:cNvGrpSpPr>
              <a:grpSpLocks/>
            </p:cNvGrpSpPr>
            <p:nvPr/>
          </p:nvGrpSpPr>
          <p:grpSpPr bwMode="auto">
            <a:xfrm rot="-5683091">
              <a:off x="2622767" y="3755624"/>
              <a:ext cx="756345" cy="607724"/>
              <a:chOff x="3644" y="410"/>
              <a:chExt cx="693" cy="576"/>
            </a:xfrm>
          </p:grpSpPr>
          <p:sp>
            <p:nvSpPr>
              <p:cNvPr id="28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29" name="Oval 183"/>
              <p:cNvSpPr>
                <a:spLocks noChangeArrowheads="1"/>
              </p:cNvSpPr>
              <p:nvPr/>
            </p:nvSpPr>
            <p:spPr bwMode="auto">
              <a:xfrm rot="-3183831">
                <a:off x="3645" y="409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vi-VN"/>
              </a:p>
            </p:txBody>
          </p:sp>
          <p:sp>
            <p:nvSpPr>
              <p:cNvPr id="30" name="Oval 184"/>
              <p:cNvSpPr>
                <a:spLocks noChangeArrowheads="1"/>
              </p:cNvSpPr>
              <p:nvPr/>
            </p:nvSpPr>
            <p:spPr bwMode="auto">
              <a:xfrm rot="-3183831">
                <a:off x="4050" y="522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vi-VN"/>
              </a:p>
            </p:txBody>
          </p:sp>
        </p:grpSp>
        <p:grpSp>
          <p:nvGrpSpPr>
            <p:cNvPr id="20" name="Group 181"/>
            <p:cNvGrpSpPr>
              <a:grpSpLocks/>
            </p:cNvGrpSpPr>
            <p:nvPr/>
          </p:nvGrpSpPr>
          <p:grpSpPr bwMode="auto">
            <a:xfrm rot="-206652">
              <a:off x="4589572" y="3713505"/>
              <a:ext cx="756345" cy="607724"/>
              <a:chOff x="3644" y="410"/>
              <a:chExt cx="693" cy="576"/>
            </a:xfrm>
          </p:grpSpPr>
          <p:sp>
            <p:nvSpPr>
              <p:cNvPr id="25" name="Oval 182"/>
              <p:cNvSpPr>
                <a:spLocks noChangeArrowheads="1"/>
              </p:cNvSpPr>
              <p:nvPr/>
            </p:nvSpPr>
            <p:spPr bwMode="auto">
              <a:xfrm rot="2634536">
                <a:off x="3744" y="576"/>
                <a:ext cx="416" cy="410"/>
              </a:xfrm>
              <a:prstGeom prst="ellipse">
                <a:avLst/>
              </a:prstGeom>
              <a:gradFill flip="none"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26" name="Oval 183"/>
              <p:cNvSpPr>
                <a:spLocks noChangeArrowheads="1"/>
              </p:cNvSpPr>
              <p:nvPr/>
            </p:nvSpPr>
            <p:spPr bwMode="auto">
              <a:xfrm rot="-3183831">
                <a:off x="3645" y="409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vi-VN"/>
              </a:p>
            </p:txBody>
          </p:sp>
          <p:sp>
            <p:nvSpPr>
              <p:cNvPr id="27" name="Oval 184"/>
              <p:cNvSpPr>
                <a:spLocks noChangeArrowheads="1"/>
              </p:cNvSpPr>
              <p:nvPr/>
            </p:nvSpPr>
            <p:spPr bwMode="auto">
              <a:xfrm rot="-3183831">
                <a:off x="4050" y="522"/>
                <a:ext cx="286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3333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vi-VN"/>
              </a:p>
            </p:txBody>
          </p:sp>
        </p:grpSp>
        <p:cxnSp>
          <p:nvCxnSpPr>
            <p:cNvPr id="21" name="Straight Connector 20"/>
            <p:cNvCxnSpPr/>
            <p:nvPr/>
          </p:nvCxnSpPr>
          <p:spPr>
            <a:xfrm rot="5400000">
              <a:off x="3124208" y="3886307"/>
              <a:ext cx="228584" cy="76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89"/>
            <p:cNvSpPr txBox="1">
              <a:spLocks noChangeArrowheads="1"/>
            </p:cNvSpPr>
            <p:nvPr/>
          </p:nvSpPr>
          <p:spPr bwMode="auto">
            <a:xfrm>
              <a:off x="3048000" y="3439180"/>
              <a:ext cx="4635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tx1"/>
                  </a:solidFill>
                </a:rPr>
                <a:t>O</a:t>
              </a:r>
            </a:p>
          </p:txBody>
        </p:sp>
        <p:sp>
          <p:nvSpPr>
            <p:cNvPr id="23" name="TextBox 95"/>
            <p:cNvSpPr txBox="1">
              <a:spLocks noChangeArrowheads="1"/>
            </p:cNvSpPr>
            <p:nvPr/>
          </p:nvSpPr>
          <p:spPr bwMode="auto">
            <a:xfrm>
              <a:off x="3803612" y="3604590"/>
              <a:ext cx="4635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chemeClr val="tx1"/>
                  </a:solidFill>
                </a:rPr>
                <a:t>H</a:t>
              </a:r>
            </a:p>
          </p:txBody>
        </p:sp>
        <p:sp>
          <p:nvSpPr>
            <p:cNvPr id="24" name="Text Box 34"/>
            <p:cNvSpPr txBox="1">
              <a:spLocks noChangeArrowheads="1"/>
            </p:cNvSpPr>
            <p:nvPr/>
          </p:nvSpPr>
          <p:spPr bwMode="auto">
            <a:xfrm>
              <a:off x="2667000" y="4881562"/>
              <a:ext cx="3124200" cy="528638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rgbClr val="0000FF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dirty="0" err="1">
                  <a:solidFill>
                    <a:schemeClr val="tx1"/>
                  </a:solidFill>
                </a:rPr>
                <a:t>Nước</a:t>
              </a:r>
              <a:r>
                <a:rPr lang="en-US" dirty="0">
                  <a:solidFill>
                    <a:schemeClr val="tx1"/>
                  </a:solidFill>
                </a:rPr>
                <a:t> </a:t>
              </a:r>
            </a:p>
          </p:txBody>
        </p:sp>
      </p:grpSp>
      <p:cxnSp>
        <p:nvCxnSpPr>
          <p:cNvPr id="44" name="Straight Connector 43"/>
          <p:cNvCxnSpPr>
            <a:stCxn id="32" idx="6"/>
          </p:cNvCxnSpPr>
          <p:nvPr/>
        </p:nvCxnSpPr>
        <p:spPr>
          <a:xfrm flipV="1">
            <a:off x="10062288" y="3754482"/>
            <a:ext cx="141920" cy="19922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loud Callout 44"/>
          <p:cNvSpPr/>
          <p:nvPr/>
        </p:nvSpPr>
        <p:spPr>
          <a:xfrm>
            <a:off x="1174162" y="4734354"/>
            <a:ext cx="8318477" cy="2092450"/>
          </a:xfrm>
          <a:prstGeom prst="cloudCallout">
            <a:avLst>
              <a:gd name="adj1" fmla="val -8871"/>
              <a:gd name="adj2" fmla="val -68195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6" name="Flowchart: Connector 45"/>
          <p:cNvSpPr/>
          <p:nvPr/>
        </p:nvSpPr>
        <p:spPr>
          <a:xfrm>
            <a:off x="3552182" y="1080576"/>
            <a:ext cx="535564" cy="523220"/>
          </a:xfrm>
          <a:prstGeom prst="flowChartConnector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7" name="Flowchart: Connector 46"/>
          <p:cNvSpPr/>
          <p:nvPr/>
        </p:nvSpPr>
        <p:spPr>
          <a:xfrm>
            <a:off x="4780876" y="1041964"/>
            <a:ext cx="617558" cy="523220"/>
          </a:xfrm>
          <a:prstGeom prst="flowChartConnector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8" name="Flowchart: Connector 47"/>
          <p:cNvSpPr/>
          <p:nvPr/>
        </p:nvSpPr>
        <p:spPr>
          <a:xfrm>
            <a:off x="2272019" y="1041964"/>
            <a:ext cx="464479" cy="523220"/>
          </a:xfrm>
          <a:prstGeom prst="flowChartConnector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9" name="Flowchart: Connector 48"/>
          <p:cNvSpPr/>
          <p:nvPr/>
        </p:nvSpPr>
        <p:spPr>
          <a:xfrm>
            <a:off x="7463320" y="1028324"/>
            <a:ext cx="586874" cy="604635"/>
          </a:xfrm>
          <a:prstGeom prst="flowChartConnector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0" name="Flowchart: Connector 49"/>
          <p:cNvSpPr/>
          <p:nvPr/>
        </p:nvSpPr>
        <p:spPr>
          <a:xfrm>
            <a:off x="10050300" y="1080575"/>
            <a:ext cx="545889" cy="552383"/>
          </a:xfrm>
          <a:prstGeom prst="flowChartConnector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1" name="Flowchart: Connector 50"/>
          <p:cNvSpPr/>
          <p:nvPr/>
        </p:nvSpPr>
        <p:spPr>
          <a:xfrm>
            <a:off x="7070006" y="1617980"/>
            <a:ext cx="1046965" cy="523220"/>
          </a:xfrm>
          <a:prstGeom prst="flowChartConnector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2" name="Flowchart: Connector 51"/>
          <p:cNvSpPr/>
          <p:nvPr/>
        </p:nvSpPr>
        <p:spPr>
          <a:xfrm>
            <a:off x="1367321" y="2095034"/>
            <a:ext cx="814725" cy="523220"/>
          </a:xfrm>
          <a:prstGeom prst="flowChartConnector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3" name="Flowchart: Connector 52"/>
          <p:cNvSpPr/>
          <p:nvPr/>
        </p:nvSpPr>
        <p:spPr>
          <a:xfrm>
            <a:off x="2273486" y="2104765"/>
            <a:ext cx="849086" cy="523220"/>
          </a:xfrm>
          <a:prstGeom prst="flowChartConnector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4" name="Flowchart: Connector 53"/>
          <p:cNvSpPr/>
          <p:nvPr/>
        </p:nvSpPr>
        <p:spPr>
          <a:xfrm>
            <a:off x="3882670" y="2078533"/>
            <a:ext cx="942462" cy="523220"/>
          </a:xfrm>
          <a:prstGeom prst="flowChartConnector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5" name="Title 1" descr="OPL20U25GSXzBJYl68kk8uQGfFKzs7yb1M4KJWUiLk6ZEvGF+qCIPSnY57AbBFCvTW@21.2022.STT$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955040" y="90358"/>
            <a:ext cx="11236960" cy="770196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5: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TỬ - ĐƠN CHẤT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 CHẤT</a:t>
            </a:r>
          </a:p>
        </p:txBody>
      </p:sp>
    </p:spTree>
    <p:extLst>
      <p:ext uri="{BB962C8B-B14F-4D97-AF65-F5344CB8AC3E}">
        <p14:creationId xmlns:p14="http://schemas.microsoft.com/office/powerpoint/2010/main" val="2995347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434109" y="1151209"/>
            <a:ext cx="7341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ù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loud Callout 4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2716696" y="4505739"/>
            <a:ext cx="8295861" cy="2239617"/>
          </a:xfrm>
          <a:prstGeom prst="cloudCallout">
            <a:avLst>
              <a:gd name="adj1" fmla="val -9172"/>
              <a:gd name="adj2" fmla="val -90754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434110" y="1689701"/>
            <a:ext cx="114346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Box 6" descr="OPL20U25GSXzBJYl68kk8uQGfFKzs7yb1M4KJWUiLk6ZEvGF+qCIPSnY57AbBFCvTW@21.2022.STT$5+K4lPs7H94VUqPe2XwIsfPRnrXQE//QTEXxb8/8N4CNc6FpgZahzpTjFhMzSA7T/nHJa11DE8Ng2TP3iAmRczFlmslSuUNOgUeb6yRvs0="/>
          <p:cNvSpPr txBox="1"/>
          <p:nvPr/>
        </p:nvSpPr>
        <p:spPr>
          <a:xfrm>
            <a:off x="434109" y="2643808"/>
            <a:ext cx="114346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8" name="Cloud Callout 7" descr="OPL20U25GSXzBJYl68kk8uQGfFKzs7yb1M4KJWUiLk6ZEvGF+qCIPSnY57AbBFCvTW@21.2022.STT$5+K4lPs7H94VUqPe2XwIsfPRnrXQE//QTEXxb8/8N4CNc6FpgZahzpTjFhMzSA7T/nHJa11DE8Ng2TP3iAmRczFlmslSuUNOgUeb6yRvs0="/>
          <p:cNvSpPr/>
          <p:nvPr/>
        </p:nvSpPr>
        <p:spPr>
          <a:xfrm>
            <a:off x="2716695" y="4313582"/>
            <a:ext cx="8295861" cy="2544418"/>
          </a:xfrm>
          <a:prstGeom prst="cloudCallout">
            <a:avLst>
              <a:gd name="adj1" fmla="val -9012"/>
              <a:gd name="adj2" fmla="val -77604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ù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9" name="Title 1" descr="OPL20U25GSXzBJYl68kk8uQGfFKzs7yb1M4KJWUiLk6ZEvGF+qCIPSnY57AbBFCvTW@21.2022.STT$5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955040" y="90358"/>
            <a:ext cx="11236960" cy="770196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5: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TỬ - ĐƠN CHẤT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 CHẤT</a:t>
            </a:r>
          </a:p>
        </p:txBody>
      </p:sp>
    </p:spTree>
    <p:extLst>
      <p:ext uri="{BB962C8B-B14F-4D97-AF65-F5344CB8AC3E}">
        <p14:creationId xmlns:p14="http://schemas.microsoft.com/office/powerpoint/2010/main" val="2254445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7" grpId="0"/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
</file>

<file path=docProps/app.xml><?xml version="1.0" encoding="utf-8"?>
<Properties xmlns="http://schemas.openxmlformats.org/officeDocument/2006/extended-properties" xmlns:vt="http://schemas.openxmlformats.org/officeDocument/2006/docPropsVTypes">
  <TotalTime>3893</TotalTime>
  <Words>1457</Words>
  <Application>Microsoft Office PowerPoint</Application>
  <PresentationFormat>Widescreen</PresentationFormat>
  <Paragraphs>281</Paragraphs>
  <Slides>26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Calibri Light</vt:lpstr>
      <vt:lpstr>Calibri</vt:lpstr>
      <vt:lpstr>Tahoma</vt:lpstr>
      <vt:lpstr>Arial</vt:lpstr>
      <vt:lpstr>Times New Roman</vt:lpstr>
      <vt:lpstr>Office Theme</vt:lpstr>
      <vt:lpstr>Equation</vt:lpstr>
      <vt:lpstr>PowerPoint Presentation</vt:lpstr>
      <vt:lpstr>CHƯƠNG II: PHÂN TỬ - LIÊN KẾT HOÁ HỌC</vt:lpstr>
      <vt:lpstr>BÀI 5: PHÂN TỬ - ĐƠN CHẤT - HỢP CHẤT</vt:lpstr>
      <vt:lpstr>BÀI 5: PHÂN TỬ - ĐƠN CHẤT - HỢP CHẤT</vt:lpstr>
      <vt:lpstr>BÀI 5: PHÂN TỬ - ĐƠN CHẤT - HỢP CHẤT</vt:lpstr>
      <vt:lpstr>BÀI 5: PHÂN TỬ - ĐƠN CHẤT - HỢP CHẤT</vt:lpstr>
      <vt:lpstr>BÀI 5: PHÂN TỬ - ĐƠN CHẤT - HỢP CHẤT</vt:lpstr>
      <vt:lpstr>BÀI 5: PHÂN TỬ - ĐƠN CHẤT - HỢP CHẤT</vt:lpstr>
      <vt:lpstr>BÀI 5: PHÂN TỬ - ĐƠN CHẤT - HỢP CHẤT</vt:lpstr>
      <vt:lpstr>BÀI 5: PHÂN TỬ - ĐƠN CHẤT - HỢP CHẤT</vt:lpstr>
      <vt:lpstr>BÀI 5: PHÂN TỬ - ĐƠN CHẤT - HỢP CHẤT</vt:lpstr>
      <vt:lpstr>BÀI 5: PHÂN TỬ - ĐƠN CHẤT - HỢP CHẤT</vt:lpstr>
      <vt:lpstr>BÀI 5: PHÂN TỬ - ĐƠN CHẤT - HỢP CHẤ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o Van Xin Em</dc:creator>
  <cp:lastModifiedBy>Hien Pham</cp:lastModifiedBy>
  <cp:revision>162</cp:revision>
  <dcterms:created xsi:type="dcterms:W3CDTF">2019-04-05T07:52:07Z</dcterms:created>
  <dcterms:modified xsi:type="dcterms:W3CDTF">2023-10-11T07:59:56Z</dcterms:modified>
</cp:coreProperties>
</file>